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C0E24DE" w14:textId="792B04DB" w:rsidR="001D6124" w:rsidRDefault="001D6124" w:rsidP="001D6124">
      <w:pPr>
        <w:spacing w:line="480" w:lineRule="auto"/>
        <w:rPr>
          <w:b/>
          <w:i/>
        </w:rPr>
      </w:pPr>
      <w:bookmarkStart w:id="0" w:name="_GoBack"/>
      <w:bookmarkEnd w:id="0"/>
      <w:r w:rsidRPr="008A4A81">
        <w:rPr>
          <w:b/>
          <w:i/>
        </w:rPr>
        <w:t xml:space="preserve">Epidemiology </w:t>
      </w:r>
      <w:r w:rsidR="00DE7B58">
        <w:rPr>
          <w:b/>
          <w:i/>
        </w:rPr>
        <w:t>and Infection</w:t>
      </w:r>
    </w:p>
    <w:p w14:paraId="25A92E38" w14:textId="77777777" w:rsidR="001D6124" w:rsidRPr="008A4A81" w:rsidRDefault="001D6124" w:rsidP="001D6124">
      <w:pPr>
        <w:spacing w:line="480" w:lineRule="auto"/>
        <w:rPr>
          <w:b/>
          <w:i/>
        </w:rPr>
      </w:pPr>
    </w:p>
    <w:p w14:paraId="665EDE74" w14:textId="77777777" w:rsidR="001D6124" w:rsidRDefault="001D6124" w:rsidP="001D6124">
      <w:pPr>
        <w:tabs>
          <w:tab w:val="left" w:pos="4962"/>
        </w:tabs>
        <w:spacing w:line="480" w:lineRule="auto"/>
        <w:rPr>
          <w:rFonts w:eastAsia="SimSun"/>
          <w:b/>
          <w:bCs/>
          <w:kern w:val="32"/>
          <w:szCs w:val="32"/>
        </w:rPr>
      </w:pPr>
      <w:r w:rsidRPr="00F40B7D">
        <w:rPr>
          <w:rFonts w:eastAsia="SimSun"/>
          <w:b/>
          <w:bCs/>
          <w:kern w:val="32"/>
          <w:szCs w:val="32"/>
        </w:rPr>
        <w:t>Real-time estimation of the hospitalization fatality risk of influenza A(H1N1)pdm09 in Hong Kong</w:t>
      </w:r>
    </w:p>
    <w:p w14:paraId="6088E640" w14:textId="77777777" w:rsidR="001D6124" w:rsidRDefault="001D6124" w:rsidP="00D970DC">
      <w:pPr>
        <w:tabs>
          <w:tab w:val="left" w:pos="4962"/>
        </w:tabs>
        <w:spacing w:line="480" w:lineRule="auto"/>
        <w:rPr>
          <w:rFonts w:eastAsia="SimSun"/>
          <w:b/>
          <w:bCs/>
          <w:kern w:val="32"/>
          <w:szCs w:val="32"/>
        </w:rPr>
      </w:pPr>
    </w:p>
    <w:p w14:paraId="75ADF726" w14:textId="77777777" w:rsidR="00381393" w:rsidRDefault="00381393" w:rsidP="00381393">
      <w:pPr>
        <w:spacing w:line="480" w:lineRule="auto"/>
      </w:pPr>
      <w:r>
        <w:t>Jessica Y. Wong</w:t>
      </w:r>
      <w:r w:rsidRPr="007257C9">
        <w:rPr>
          <w:vertAlign w:val="superscript"/>
        </w:rPr>
        <w:t>1</w:t>
      </w:r>
      <w:r>
        <w:t>, Peng Wu</w:t>
      </w:r>
      <w:r>
        <w:rPr>
          <w:vertAlign w:val="superscript"/>
        </w:rPr>
        <w:t>1</w:t>
      </w:r>
      <w:r>
        <w:t>, Eric H. Y. Lau</w:t>
      </w:r>
      <w:r>
        <w:rPr>
          <w:vertAlign w:val="superscript"/>
        </w:rPr>
        <w:t>1</w:t>
      </w:r>
      <w:r>
        <w:t>, Tim K. Tsang</w:t>
      </w:r>
      <w:r>
        <w:rPr>
          <w:vertAlign w:val="superscript"/>
        </w:rPr>
        <w:t>1</w:t>
      </w:r>
      <w:r>
        <w:t>, Vicky J. Fang</w:t>
      </w:r>
      <w:r w:rsidRPr="00363481">
        <w:rPr>
          <w:vertAlign w:val="superscript"/>
        </w:rPr>
        <w:t>1</w:t>
      </w:r>
      <w:r>
        <w:t>, Lai-Ming Ho</w:t>
      </w:r>
      <w:r>
        <w:rPr>
          <w:vertAlign w:val="superscript"/>
        </w:rPr>
        <w:t>1</w:t>
      </w:r>
      <w:r>
        <w:t>, Benjamin J. Cowling</w:t>
      </w:r>
      <w:r>
        <w:rPr>
          <w:vertAlign w:val="superscript"/>
        </w:rPr>
        <w:t>1</w:t>
      </w:r>
    </w:p>
    <w:p w14:paraId="6132D1F8" w14:textId="77777777" w:rsidR="00381393" w:rsidRDefault="00381393" w:rsidP="00D970DC">
      <w:pPr>
        <w:tabs>
          <w:tab w:val="left" w:pos="4962"/>
        </w:tabs>
        <w:spacing w:line="480" w:lineRule="auto"/>
        <w:rPr>
          <w:rFonts w:eastAsia="SimSun"/>
          <w:b/>
          <w:bCs/>
          <w:kern w:val="32"/>
          <w:szCs w:val="32"/>
        </w:rPr>
      </w:pPr>
    </w:p>
    <w:p w14:paraId="5EFE4E6F" w14:textId="4C0A7388" w:rsidR="00DE7B58" w:rsidRPr="00E01092" w:rsidRDefault="00381393" w:rsidP="00050939">
      <w:pPr>
        <w:spacing w:line="480" w:lineRule="auto"/>
        <w:rPr>
          <w:b/>
        </w:rPr>
      </w:pPr>
      <w:r>
        <w:rPr>
          <w:b/>
        </w:rPr>
        <w:t>SUPP</w:t>
      </w:r>
      <w:r w:rsidR="00C22D77">
        <w:rPr>
          <w:b/>
        </w:rPr>
        <w:t>LE</w:t>
      </w:r>
      <w:r>
        <w:rPr>
          <w:b/>
        </w:rPr>
        <w:t>MENTARY MATERIAL</w:t>
      </w:r>
    </w:p>
    <w:p w14:paraId="2549C186" w14:textId="77777777" w:rsidR="00050939" w:rsidRDefault="00050939" w:rsidP="00050939">
      <w:pPr>
        <w:spacing w:line="480" w:lineRule="auto"/>
      </w:pPr>
      <w:r>
        <w:t>This supplementary material provides additional information on the data and statistical methods used.</w:t>
      </w:r>
    </w:p>
    <w:p w14:paraId="199208F9" w14:textId="77777777" w:rsidR="00050939" w:rsidRDefault="00050939" w:rsidP="00050939">
      <w:pPr>
        <w:spacing w:line="480" w:lineRule="auto"/>
      </w:pPr>
    </w:p>
    <w:p w14:paraId="523B13E8" w14:textId="77777777" w:rsidR="003B37EB" w:rsidRDefault="00050939">
      <w:pPr>
        <w:pStyle w:val="TOC1"/>
        <w:tabs>
          <w:tab w:val="left" w:pos="422"/>
          <w:tab w:val="right" w:leader="dot" w:pos="8290"/>
        </w:tabs>
        <w:rPr>
          <w:rFonts w:asciiTheme="minorHAnsi" w:eastAsiaTheme="minorEastAsia" w:hAnsiTheme="minorHAnsi" w:cstheme="minorBidi"/>
          <w:noProof/>
          <w:lang w:val="en-HK"/>
        </w:rPr>
      </w:pPr>
      <w:r>
        <w:fldChar w:fldCharType="begin"/>
      </w:r>
      <w:r>
        <w:instrText xml:space="preserve"> TOC \o "1-3" </w:instrText>
      </w:r>
      <w:r>
        <w:fldChar w:fldCharType="separate"/>
      </w:r>
      <w:r w:rsidR="003B37EB">
        <w:rPr>
          <w:noProof/>
        </w:rPr>
        <w:t>1.</w:t>
      </w:r>
      <w:r w:rsidR="003B37EB">
        <w:rPr>
          <w:rFonts w:asciiTheme="minorHAnsi" w:eastAsiaTheme="minorEastAsia" w:hAnsiTheme="minorHAnsi" w:cstheme="minorBidi"/>
          <w:noProof/>
          <w:lang w:val="en-HK"/>
        </w:rPr>
        <w:tab/>
      </w:r>
      <w:r w:rsidR="003B37EB">
        <w:rPr>
          <w:noProof/>
        </w:rPr>
        <w:t>E-FLU DATA</w:t>
      </w:r>
      <w:r w:rsidR="003B37EB">
        <w:rPr>
          <w:noProof/>
        </w:rPr>
        <w:tab/>
      </w:r>
      <w:r w:rsidR="003B37EB">
        <w:rPr>
          <w:noProof/>
        </w:rPr>
        <w:fldChar w:fldCharType="begin"/>
      </w:r>
      <w:r w:rsidR="003B37EB">
        <w:rPr>
          <w:noProof/>
        </w:rPr>
        <w:instrText xml:space="preserve"> PAGEREF _Toc282074412 \h </w:instrText>
      </w:r>
      <w:r w:rsidR="003B37EB">
        <w:rPr>
          <w:noProof/>
        </w:rPr>
      </w:r>
      <w:r w:rsidR="003B37EB">
        <w:rPr>
          <w:noProof/>
        </w:rPr>
        <w:fldChar w:fldCharType="separate"/>
      </w:r>
      <w:r w:rsidR="007A3BAE">
        <w:rPr>
          <w:noProof/>
        </w:rPr>
        <w:t>2</w:t>
      </w:r>
      <w:r w:rsidR="003B37EB">
        <w:rPr>
          <w:noProof/>
        </w:rPr>
        <w:fldChar w:fldCharType="end"/>
      </w:r>
    </w:p>
    <w:p w14:paraId="3F7781D3" w14:textId="77777777" w:rsidR="003B37EB" w:rsidRDefault="003B37EB">
      <w:pPr>
        <w:pStyle w:val="TOC1"/>
        <w:tabs>
          <w:tab w:val="left" w:pos="422"/>
          <w:tab w:val="right" w:leader="dot" w:pos="8290"/>
        </w:tabs>
        <w:rPr>
          <w:rFonts w:asciiTheme="minorHAnsi" w:eastAsiaTheme="minorEastAsia" w:hAnsiTheme="minorHAnsi" w:cstheme="minorBidi"/>
          <w:noProof/>
          <w:lang w:val="en-HK"/>
        </w:rPr>
      </w:pPr>
      <w:r>
        <w:rPr>
          <w:noProof/>
        </w:rPr>
        <w:t>2.</w:t>
      </w:r>
      <w:r>
        <w:rPr>
          <w:rFonts w:asciiTheme="minorHAnsi" w:eastAsiaTheme="minorEastAsia" w:hAnsiTheme="minorHAnsi" w:cstheme="minorBidi"/>
          <w:noProof/>
          <w:lang w:val="en-HK"/>
        </w:rPr>
        <w:tab/>
      </w:r>
      <w:r>
        <w:rPr>
          <w:noProof/>
        </w:rPr>
        <w:t>HOSPITALZATION-TO-DEATH INTERVAL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282074413 \h </w:instrText>
      </w:r>
      <w:r>
        <w:rPr>
          <w:noProof/>
        </w:rPr>
      </w:r>
      <w:r>
        <w:rPr>
          <w:noProof/>
        </w:rPr>
        <w:fldChar w:fldCharType="separate"/>
      </w:r>
      <w:r w:rsidR="007A3BAE">
        <w:rPr>
          <w:noProof/>
        </w:rPr>
        <w:t>3</w:t>
      </w:r>
      <w:r>
        <w:rPr>
          <w:noProof/>
        </w:rPr>
        <w:fldChar w:fldCharType="end"/>
      </w:r>
    </w:p>
    <w:p w14:paraId="66BC4D9F" w14:textId="77777777" w:rsidR="003B37EB" w:rsidRDefault="003B37EB">
      <w:pPr>
        <w:pStyle w:val="TOC1"/>
        <w:tabs>
          <w:tab w:val="left" w:pos="422"/>
          <w:tab w:val="right" w:leader="dot" w:pos="8290"/>
        </w:tabs>
        <w:rPr>
          <w:rFonts w:asciiTheme="minorHAnsi" w:eastAsiaTheme="minorEastAsia" w:hAnsiTheme="minorHAnsi" w:cstheme="minorBidi"/>
          <w:noProof/>
          <w:lang w:val="en-HK"/>
        </w:rPr>
      </w:pPr>
      <w:r>
        <w:rPr>
          <w:noProof/>
        </w:rPr>
        <w:t>3.</w:t>
      </w:r>
      <w:r>
        <w:rPr>
          <w:rFonts w:asciiTheme="minorHAnsi" w:eastAsiaTheme="minorEastAsia" w:hAnsiTheme="minorHAnsi" w:cstheme="minorBidi"/>
          <w:noProof/>
          <w:lang w:val="en-HK"/>
        </w:rPr>
        <w:tab/>
      </w:r>
      <w:r>
        <w:rPr>
          <w:noProof/>
        </w:rPr>
        <w:t>LIKELIHOOD FUNCTION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282074414 \h </w:instrText>
      </w:r>
      <w:r>
        <w:rPr>
          <w:noProof/>
        </w:rPr>
      </w:r>
      <w:r>
        <w:rPr>
          <w:noProof/>
        </w:rPr>
        <w:fldChar w:fldCharType="separate"/>
      </w:r>
      <w:r w:rsidR="007A3BAE">
        <w:rPr>
          <w:noProof/>
        </w:rPr>
        <w:t>5</w:t>
      </w:r>
      <w:r>
        <w:rPr>
          <w:noProof/>
        </w:rPr>
        <w:fldChar w:fldCharType="end"/>
      </w:r>
    </w:p>
    <w:p w14:paraId="60FAC206" w14:textId="77777777" w:rsidR="003B37EB" w:rsidRDefault="003B37EB">
      <w:pPr>
        <w:pStyle w:val="TOC1"/>
        <w:tabs>
          <w:tab w:val="left" w:pos="422"/>
          <w:tab w:val="right" w:leader="dot" w:pos="8290"/>
        </w:tabs>
        <w:rPr>
          <w:rFonts w:asciiTheme="minorHAnsi" w:eastAsiaTheme="minorEastAsia" w:hAnsiTheme="minorHAnsi" w:cstheme="minorBidi"/>
          <w:noProof/>
          <w:lang w:val="en-HK"/>
        </w:rPr>
      </w:pPr>
      <w:r>
        <w:rPr>
          <w:noProof/>
        </w:rPr>
        <w:t>4.</w:t>
      </w:r>
      <w:r>
        <w:rPr>
          <w:rFonts w:asciiTheme="minorHAnsi" w:eastAsiaTheme="minorEastAsia" w:hAnsiTheme="minorHAnsi" w:cstheme="minorBidi"/>
          <w:noProof/>
          <w:lang w:val="en-HK"/>
        </w:rPr>
        <w:tab/>
      </w:r>
      <w:r>
        <w:rPr>
          <w:noProof/>
        </w:rPr>
        <w:t>REAL-TIME HFR ESTIMAT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282074415 \h </w:instrText>
      </w:r>
      <w:r>
        <w:rPr>
          <w:noProof/>
        </w:rPr>
      </w:r>
      <w:r>
        <w:rPr>
          <w:noProof/>
        </w:rPr>
        <w:fldChar w:fldCharType="separate"/>
      </w:r>
      <w:r w:rsidR="007A3BAE">
        <w:rPr>
          <w:noProof/>
        </w:rPr>
        <w:t>6</w:t>
      </w:r>
      <w:r>
        <w:rPr>
          <w:noProof/>
        </w:rPr>
        <w:fldChar w:fldCharType="end"/>
      </w:r>
    </w:p>
    <w:p w14:paraId="5D13EE43" w14:textId="1BE432EF" w:rsidR="00DE7B58" w:rsidRDefault="00050939" w:rsidP="00050939">
      <w:pPr>
        <w:spacing w:line="480" w:lineRule="auto"/>
      </w:pPr>
      <w:r>
        <w:fldChar w:fldCharType="end"/>
      </w:r>
    </w:p>
    <w:p w14:paraId="0442F802" w14:textId="77777777" w:rsidR="006F0C77" w:rsidRDefault="006F0C77" w:rsidP="00DE7B58">
      <w:pPr>
        <w:spacing w:line="480" w:lineRule="auto"/>
      </w:pPr>
      <w:r>
        <w:br w:type="page"/>
      </w:r>
    </w:p>
    <w:p w14:paraId="0DEB28C9" w14:textId="4E71B836" w:rsidR="009529AC" w:rsidRDefault="00372807" w:rsidP="00A401F5">
      <w:pPr>
        <w:pStyle w:val="Heading1"/>
        <w:numPr>
          <w:ilvl w:val="0"/>
          <w:numId w:val="2"/>
        </w:numPr>
      </w:pPr>
      <w:bookmarkStart w:id="1" w:name="_Toc282074412"/>
      <w:r>
        <w:lastRenderedPageBreak/>
        <w:t>E-FLU DATA</w:t>
      </w:r>
      <w:bookmarkEnd w:id="1"/>
    </w:p>
    <w:p w14:paraId="7038C569" w14:textId="3F4A3909" w:rsidR="00A108F4" w:rsidRDefault="00A108F4" w:rsidP="00A108F4">
      <w:pPr>
        <w:spacing w:line="480" w:lineRule="auto"/>
      </w:pPr>
      <w:r>
        <w:t>We obtained data on individual patients with laboratory-confirmed H1N1pdm09 infection from the Hong Kong Hospital Authority (the e-flu database)</w:t>
      </w:r>
      <w:r w:rsidR="00043786">
        <w:t xml:space="preserve"> </w:t>
      </w:r>
      <w:r w:rsidR="00043786">
        <w:fldChar w:fldCharType="begin">
          <w:fldData xml:space="preserve">PEVuZE5vdGU+PENpdGU+PEF1dGhvcj5Db3dsaW5nPC9BdXRob3I+PFllYXI+MjAxMDwvWWVhcj48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</w:fldData>
        </w:fldChar>
      </w:r>
      <w:r w:rsidR="00043786">
        <w:instrText xml:space="preserve"> ADDIN EN.CITE </w:instrText>
      </w:r>
      <w:r w:rsidR="00043786">
        <w:fldChar w:fldCharType="begin">
          <w:fldData xml:space="preserve">PEVuZE5vdGU+PENpdGU+PEF1dGhvcj5Db3dsaW5nPC9BdXRob3I+PFllYXI+MjAxMDwvWWVhcj48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</w:fldData>
        </w:fldChar>
      </w:r>
      <w:r w:rsidR="00043786">
        <w:instrText xml:space="preserve"> ADDIN EN.CITE.DATA </w:instrText>
      </w:r>
      <w:r w:rsidR="00043786">
        <w:fldChar w:fldCharType="end"/>
      </w:r>
      <w:r w:rsidR="00043786">
        <w:fldChar w:fldCharType="separate"/>
      </w:r>
      <w:r w:rsidR="00043786">
        <w:rPr>
          <w:noProof/>
        </w:rPr>
        <w:t>[1, 2]</w:t>
      </w:r>
      <w:r w:rsidR="00043786">
        <w:fldChar w:fldCharType="end"/>
      </w:r>
      <w:r>
        <w:t xml:space="preserve">. Summary of the data </w:t>
      </w:r>
      <w:r w:rsidR="00F216A5">
        <w:t xml:space="preserve">from 1 May 2009 through 31 December 2009 </w:t>
      </w:r>
      <w:r>
        <w:t>is shown in Supplementary Figure S1.</w:t>
      </w:r>
    </w:p>
    <w:p w14:paraId="4CFA4F4B" w14:textId="77777777" w:rsidR="00A108F4" w:rsidRDefault="00A108F4" w:rsidP="00844B71"/>
    <w:p w14:paraId="652F7253" w14:textId="77777777" w:rsidR="00E26EE0" w:rsidRDefault="00E26EE0" w:rsidP="00844B71"/>
    <w:p w14:paraId="716720B2" w14:textId="67927F96" w:rsidR="00982513" w:rsidRDefault="00982513" w:rsidP="00844B71">
      <w:r>
        <w:rPr>
          <w:noProof/>
          <w:lang w:val="en-GB" w:eastAsia="en-GB"/>
        </w:rPr>
        <w:drawing>
          <wp:inline distT="0" distB="0" distL="0" distR="0" wp14:anchorId="7A357C33" wp14:editId="2BE53563">
            <wp:extent cx="5270500" cy="5270500"/>
            <wp:effectExtent l="0" t="0" r="12700" b="1270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S1.pd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527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3BD236" w14:textId="77777777" w:rsidR="00F72F7D" w:rsidRDefault="00F72F7D" w:rsidP="00F72F7D">
      <w:r>
        <w:t>Supplementary Figure S1.</w:t>
      </w:r>
      <w:r w:rsidRPr="00B17E74">
        <w:t xml:space="preserve"> </w:t>
      </w:r>
      <w:r>
        <w:t>H</w:t>
      </w:r>
      <w:r w:rsidRPr="00B17E74">
        <w:t xml:space="preserve">ospitalizations, deaths and </w:t>
      </w:r>
      <w:r>
        <w:t>cases recovered after infection with H1N1pdm09</w:t>
      </w:r>
      <w:r w:rsidRPr="00B17E74">
        <w:t xml:space="preserve"> for all ages</w:t>
      </w:r>
      <w:r>
        <w:t xml:space="preserve"> in Hong Kong, 2009</w:t>
      </w:r>
      <w:r w:rsidRPr="00B17E74">
        <w:t>. (a) Daily number of hospitalizations. (b) Daily number of deaths. (c) Daily number of recoveries.</w:t>
      </w:r>
    </w:p>
    <w:p w14:paraId="7A1B2DBB" w14:textId="77777777" w:rsidR="00844B71" w:rsidRPr="00844B71" w:rsidRDefault="00844B71" w:rsidP="00844B71"/>
    <w:p w14:paraId="0E5381C1" w14:textId="36E1DE24" w:rsidR="00C34F9A" w:rsidRDefault="00372807" w:rsidP="00A401F5">
      <w:pPr>
        <w:pStyle w:val="Heading1"/>
        <w:numPr>
          <w:ilvl w:val="0"/>
          <w:numId w:val="1"/>
        </w:numPr>
        <w:rPr>
          <w:rFonts w:eastAsia="SimSun"/>
          <w:b w:val="0"/>
          <w:bCs w:val="0"/>
          <w:kern w:val="32"/>
        </w:rPr>
      </w:pPr>
      <w:r>
        <w:br w:type="page"/>
      </w:r>
    </w:p>
    <w:p w14:paraId="2876E9AE" w14:textId="0EE3D4A9" w:rsidR="0058690C" w:rsidRDefault="002752C8" w:rsidP="00A401F5">
      <w:pPr>
        <w:pStyle w:val="Heading1"/>
        <w:numPr>
          <w:ilvl w:val="0"/>
          <w:numId w:val="1"/>
        </w:numPr>
      </w:pPr>
      <w:bookmarkStart w:id="2" w:name="_Toc282074413"/>
      <w:r>
        <w:lastRenderedPageBreak/>
        <w:t>HOSPITALZATION-TO-DEATH INTERVAL</w:t>
      </w:r>
      <w:bookmarkEnd w:id="2"/>
    </w:p>
    <w:p w14:paraId="3931A3B4" w14:textId="29B609E6" w:rsidR="00730428" w:rsidRDefault="000D2A30" w:rsidP="000D2A30">
      <w:pPr>
        <w:spacing w:line="480" w:lineRule="auto"/>
      </w:pPr>
      <w:r>
        <w:t xml:space="preserve">We </w:t>
      </w:r>
      <w:r w:rsidR="00CB41B6">
        <w:t>fitted</w:t>
      </w:r>
      <w:r>
        <w:t xml:space="preserve"> the Weibull distribution to the hospitalization-to-death intervals using all data from </w:t>
      </w:r>
      <w:r w:rsidR="00CB41B6">
        <w:t>30 June</w:t>
      </w:r>
      <w:r>
        <w:t xml:space="preserve"> 2009 to 31 December 2009 </w:t>
      </w:r>
      <w:r w:rsidR="00CB41B6">
        <w:t xml:space="preserve">and stratified by age </w:t>
      </w:r>
      <w:r>
        <w:t>(Supplementary Figure S2).</w:t>
      </w:r>
      <w:r w:rsidR="00430966">
        <w:t xml:space="preserve"> </w:t>
      </w:r>
      <w:r w:rsidR="00752235">
        <w:t>To examine the effect of the epidemic period</w:t>
      </w:r>
      <w:r w:rsidR="00430966">
        <w:t xml:space="preserve">, we </w:t>
      </w:r>
      <w:r w:rsidR="00CB41B6">
        <w:t>fitted</w:t>
      </w:r>
      <w:r w:rsidR="00752235">
        <w:t xml:space="preserve"> the distribution using partial data, from </w:t>
      </w:r>
      <w:r w:rsidR="00CB41B6">
        <w:t>30 June</w:t>
      </w:r>
      <w:r w:rsidR="00752235" w:rsidRPr="00A23DAF">
        <w:t xml:space="preserve"> 2009 </w:t>
      </w:r>
      <w:r w:rsidR="00752235">
        <w:t>to</w:t>
      </w:r>
      <w:r w:rsidR="00752235" w:rsidRPr="00A23DAF">
        <w:t xml:space="preserve"> 1 September 2009</w:t>
      </w:r>
      <w:r w:rsidR="00752235">
        <w:t>,</w:t>
      </w:r>
      <w:r w:rsidR="00752235" w:rsidRPr="00A23DAF">
        <w:t xml:space="preserve"> </w:t>
      </w:r>
      <w:r w:rsidR="00752235">
        <w:t xml:space="preserve">from </w:t>
      </w:r>
      <w:r w:rsidR="00CB41B6">
        <w:t>30 June</w:t>
      </w:r>
      <w:r w:rsidR="00752235" w:rsidRPr="00A23DAF">
        <w:t xml:space="preserve"> 2009 </w:t>
      </w:r>
      <w:r w:rsidR="00752235">
        <w:t>to</w:t>
      </w:r>
      <w:r w:rsidR="00752235" w:rsidRPr="00A23DAF">
        <w:t xml:space="preserve"> </w:t>
      </w:r>
      <w:r w:rsidR="00752235">
        <w:t xml:space="preserve">1 October 2009, and from </w:t>
      </w:r>
      <w:r w:rsidR="00CB41B6">
        <w:t>30 June</w:t>
      </w:r>
      <w:r w:rsidR="00752235" w:rsidRPr="00A23DAF">
        <w:t xml:space="preserve"> 2009 </w:t>
      </w:r>
      <w:r w:rsidR="00752235">
        <w:t>to</w:t>
      </w:r>
      <w:r w:rsidR="00752235" w:rsidRPr="00A23DAF">
        <w:t xml:space="preserve"> 1 November 2009</w:t>
      </w:r>
      <w:r w:rsidR="00752235">
        <w:t xml:space="preserve"> </w:t>
      </w:r>
      <w:r w:rsidR="00430966">
        <w:t>(Supplementary Figure S3).</w:t>
      </w:r>
    </w:p>
    <w:p w14:paraId="59ED57B3" w14:textId="77777777" w:rsidR="000D2A30" w:rsidRDefault="000D2A30" w:rsidP="00730428"/>
    <w:p w14:paraId="58536C5F" w14:textId="77777777" w:rsidR="00752235" w:rsidRDefault="00752235" w:rsidP="00730428"/>
    <w:p w14:paraId="1031E478" w14:textId="77777777" w:rsidR="00752235" w:rsidRPr="00730428" w:rsidRDefault="00752235" w:rsidP="00730428"/>
    <w:p w14:paraId="211B050B" w14:textId="0331FE77" w:rsidR="0058690C" w:rsidRDefault="00F11A91" w:rsidP="0058690C">
      <w:r>
        <w:rPr>
          <w:noProof/>
          <w:lang w:val="en-GB" w:eastAsia="en-GB"/>
        </w:rPr>
        <w:drawing>
          <wp:inline distT="0" distB="0" distL="0" distR="0" wp14:anchorId="1AC022BF" wp14:editId="65822EDD">
            <wp:extent cx="5270500" cy="2635250"/>
            <wp:effectExtent l="0" t="0" r="0" b="635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S2.pdf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2635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3E20A3" w14:textId="2185D236" w:rsidR="0058690C" w:rsidRDefault="00F562EE" w:rsidP="0058690C">
      <w:r>
        <w:t xml:space="preserve">Supplementary </w:t>
      </w:r>
      <w:r w:rsidR="0058690C">
        <w:t>Figure S2.</w:t>
      </w:r>
      <w:r w:rsidR="0058690C" w:rsidRPr="00B17E74">
        <w:t xml:space="preserve"> </w:t>
      </w:r>
      <w:r w:rsidR="0058690C">
        <w:t>Distribution of h</w:t>
      </w:r>
      <w:r w:rsidR="0058690C" w:rsidRPr="00B17E74">
        <w:t xml:space="preserve">ospitalization-to-death </w:t>
      </w:r>
      <w:r w:rsidR="0058690C">
        <w:t>intervals</w:t>
      </w:r>
      <w:r w:rsidR="0058690C" w:rsidRPr="00B17E74">
        <w:t xml:space="preserve"> among </w:t>
      </w:r>
      <w:r w:rsidR="0058690C">
        <w:t>patient</w:t>
      </w:r>
      <w:r w:rsidR="0058690C" w:rsidRPr="00B17E74">
        <w:t xml:space="preserve">s </w:t>
      </w:r>
      <w:r w:rsidR="00E45F50">
        <w:t xml:space="preserve">(a) 20-44y; (b) 45-64y; and (c) </w:t>
      </w:r>
      <w:r w:rsidR="00E45F50" w:rsidRPr="00B663A5">
        <w:t>≥</w:t>
      </w:r>
      <w:r w:rsidR="00E45F50">
        <w:t>65y</w:t>
      </w:r>
      <w:r w:rsidR="00E45F50" w:rsidRPr="00B17E74" w:rsidDel="00E45F50">
        <w:t xml:space="preserve"> </w:t>
      </w:r>
      <w:r w:rsidR="0058690C">
        <w:t>admitted between</w:t>
      </w:r>
      <w:r w:rsidR="0058690C" w:rsidRPr="00B17E74">
        <w:t xml:space="preserve"> </w:t>
      </w:r>
      <w:r w:rsidR="00CB41B6">
        <w:t>30 June</w:t>
      </w:r>
      <w:r w:rsidR="0058690C" w:rsidRPr="00B17E74">
        <w:t xml:space="preserve"> 2009 </w:t>
      </w:r>
      <w:r w:rsidR="0058690C">
        <w:t>and</w:t>
      </w:r>
      <w:r w:rsidR="0058690C" w:rsidRPr="00B17E74">
        <w:t xml:space="preserve"> 31 December 2009.</w:t>
      </w:r>
      <w:r w:rsidR="00CB41B6">
        <w:t xml:space="preserve"> Dashed lines represent the posterior median and dotted lines show the 95% credible intervals.</w:t>
      </w:r>
    </w:p>
    <w:p w14:paraId="5FA1BC5E" w14:textId="77777777" w:rsidR="00787338" w:rsidRDefault="00787338" w:rsidP="0058690C"/>
    <w:p w14:paraId="19D2CE34" w14:textId="1CD835E8" w:rsidR="00752235" w:rsidRDefault="00752235" w:rsidP="0058690C">
      <w:r>
        <w:br w:type="page"/>
      </w:r>
    </w:p>
    <w:p w14:paraId="2D98C1E6" w14:textId="77777777" w:rsidR="002752C8" w:rsidRDefault="002752C8" w:rsidP="0058690C"/>
    <w:p w14:paraId="40620FB3" w14:textId="22ECA5F0" w:rsidR="00730428" w:rsidRDefault="00F11A91" w:rsidP="0058690C">
      <w:r>
        <w:rPr>
          <w:noProof/>
          <w:lang w:val="en-GB" w:eastAsia="en-GB"/>
        </w:rPr>
        <w:drawing>
          <wp:inline distT="0" distB="0" distL="0" distR="0" wp14:anchorId="3AF8A46F" wp14:editId="3E370235">
            <wp:extent cx="5270500" cy="2635250"/>
            <wp:effectExtent l="0" t="0" r="0" b="635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S3.pdf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2635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D7C70B" w14:textId="29C4EEB1" w:rsidR="00A401F5" w:rsidRDefault="00F562EE" w:rsidP="0058690C">
      <w:r>
        <w:t xml:space="preserve">Supplementary </w:t>
      </w:r>
      <w:r w:rsidR="0058690C">
        <w:t>Figure S3. Distribution of h</w:t>
      </w:r>
      <w:r w:rsidR="0058690C" w:rsidRPr="00A23DAF">
        <w:t xml:space="preserve">ospitalization-to-death </w:t>
      </w:r>
      <w:r w:rsidR="0058690C">
        <w:t>intervals</w:t>
      </w:r>
      <w:r w:rsidR="0058690C" w:rsidRPr="00A23DAF">
        <w:t xml:space="preserve"> among </w:t>
      </w:r>
      <w:r w:rsidR="0058690C">
        <w:t xml:space="preserve">patients </w:t>
      </w:r>
      <w:r w:rsidR="0058690C" w:rsidRPr="00A23DAF">
        <w:t>≥20y</w:t>
      </w:r>
      <w:r w:rsidR="0058690C">
        <w:t xml:space="preserve"> admitted </w:t>
      </w:r>
      <w:r w:rsidR="0058690C" w:rsidRPr="00A23DAF">
        <w:t xml:space="preserve">(a) </w:t>
      </w:r>
      <w:r w:rsidR="0058690C">
        <w:t xml:space="preserve">between </w:t>
      </w:r>
      <w:r w:rsidR="00CB41B6">
        <w:t>30 June</w:t>
      </w:r>
      <w:r w:rsidR="0058690C" w:rsidRPr="00A23DAF">
        <w:t xml:space="preserve"> 2009 </w:t>
      </w:r>
      <w:r w:rsidR="0058690C">
        <w:t>and</w:t>
      </w:r>
      <w:r w:rsidR="0058690C" w:rsidRPr="00A23DAF">
        <w:t xml:space="preserve"> 1 September 2009</w:t>
      </w:r>
      <w:r w:rsidR="0058690C">
        <w:t xml:space="preserve">; </w:t>
      </w:r>
      <w:r w:rsidR="0058690C" w:rsidRPr="00A23DAF">
        <w:t xml:space="preserve">(b) </w:t>
      </w:r>
      <w:r w:rsidR="0058690C">
        <w:t xml:space="preserve">between </w:t>
      </w:r>
      <w:r w:rsidR="00CB41B6">
        <w:t>30 June</w:t>
      </w:r>
      <w:r w:rsidR="0058690C" w:rsidRPr="00A23DAF">
        <w:t xml:space="preserve"> 2009 </w:t>
      </w:r>
      <w:r w:rsidR="0058690C">
        <w:t>and</w:t>
      </w:r>
      <w:r w:rsidR="0058690C" w:rsidRPr="00A23DAF">
        <w:t xml:space="preserve"> 1 October 2009</w:t>
      </w:r>
      <w:r w:rsidR="0058690C">
        <w:t>;</w:t>
      </w:r>
      <w:r w:rsidR="0058690C" w:rsidRPr="00A23DAF">
        <w:t xml:space="preserve"> (c) </w:t>
      </w:r>
      <w:r w:rsidR="0058690C">
        <w:t xml:space="preserve">between </w:t>
      </w:r>
      <w:r w:rsidR="00CB41B6">
        <w:t>30 June</w:t>
      </w:r>
      <w:r w:rsidR="0058690C" w:rsidRPr="00A23DAF">
        <w:t xml:space="preserve"> 2009 </w:t>
      </w:r>
      <w:r w:rsidR="0058690C">
        <w:t>and</w:t>
      </w:r>
      <w:r w:rsidR="0058690C" w:rsidRPr="00A23DAF">
        <w:t xml:space="preserve"> 1 November 2009.</w:t>
      </w:r>
      <w:r w:rsidR="000C4DB9" w:rsidRPr="000C4DB9">
        <w:t xml:space="preserve"> </w:t>
      </w:r>
      <w:r w:rsidR="000C4DB9">
        <w:t>Dashed lines represent the posterior median and dotted lines show the 95% credible intervals.</w:t>
      </w:r>
      <w:r w:rsidR="00A401F5">
        <w:br w:type="page"/>
      </w:r>
    </w:p>
    <w:p w14:paraId="1180263D" w14:textId="77777777" w:rsidR="00A401F5" w:rsidRDefault="00A401F5" w:rsidP="00A401F5">
      <w:pPr>
        <w:pStyle w:val="Heading1"/>
        <w:numPr>
          <w:ilvl w:val="0"/>
          <w:numId w:val="1"/>
        </w:numPr>
      </w:pPr>
      <w:bookmarkStart w:id="3" w:name="_Toc282074414"/>
      <w:r>
        <w:lastRenderedPageBreak/>
        <w:t>LIKELIHOOD FUNCTION</w:t>
      </w:r>
      <w:bookmarkEnd w:id="3"/>
    </w:p>
    <w:p w14:paraId="7C47B6CB" w14:textId="3E35736D" w:rsidR="00A401F5" w:rsidRDefault="00A401F5" w:rsidP="00A401F5">
      <w:pPr>
        <w:spacing w:line="480" w:lineRule="auto"/>
      </w:pPr>
      <w:r>
        <w:t xml:space="preserve">We used the method proposed by Garske et al. </w:t>
      </w:r>
      <w:r>
        <w:fldChar w:fldCharType="begin"/>
      </w:r>
      <w:r>
        <w:instrText xml:space="preserve"> ADDIN EN.CITE &lt;EndNote&gt;&lt;Cite&gt;&lt;Author&gt;Garske&lt;/Author&gt;&lt;Year&gt;2009&lt;/Year&gt;&lt;RecNum&gt;45&lt;/RecNum&gt;&lt;DisplayText&gt;[3]&lt;/DisplayText&gt;&lt;record&gt;&lt;rec-number&gt;45&lt;/rec-number&gt;&lt;foreign-keys&gt;&lt;key app="EN" db-id="wt5aa2szr0rdzlepve9vw2endeerw92adre9" timestamp="1401695385"&gt;45&lt;/key&gt;&lt;/foreign-keys&gt;&lt;ref-type name="Journal Article"&gt;17&lt;/ref-type&gt;&lt;contributors&gt;&lt;authors&gt;&lt;author&gt;Garske, T.&lt;/author&gt;&lt;author&gt;Legrand, J.&lt;/author&gt;&lt;author&gt;Donnelly, C. A.&lt;/author&gt;&lt;author&gt;Ward, H.&lt;/author&gt;&lt;author&gt;Cauchemez, S.&lt;/author&gt;&lt;author&gt;Fraser, C.&lt;/author&gt;&lt;author&gt;Ferguson, N. M.&lt;/author&gt;&lt;author&gt;Ghani, A. C.&lt;/author&gt;&lt;/authors&gt;&lt;/contributors&gt;&lt;auth-address&gt;MRC Centre for Outbreak Analysis and Modelling, Department of Infectious Disease Epidemiology, Imperial College London, London W2 1PG. t.garske@imperial.ac.uk&lt;/auth-address&gt;&lt;titles&gt;&lt;title&gt;Assessing the severity of the novel influenza A/H1N1 pandemic&lt;/title&gt;&lt;secondary-title&gt;BMJ&lt;/secondary-title&gt;&lt;alt-title&gt;Bmj&lt;/alt-title&gt;&lt;/titles&gt;&lt;pages&gt;b2840&lt;/pages&gt;&lt;volume&gt;339&lt;/volume&gt;&lt;keywords&gt;&lt;keyword&gt;Cause of Death&lt;/keyword&gt;&lt;keyword&gt;*Disease Outbreaks&lt;/keyword&gt;&lt;keyword&gt;Hospitalization/statistics &amp;amp; numerical data&lt;/keyword&gt;&lt;keyword&gt;Humans&lt;/keyword&gt;&lt;keyword&gt;*Influenza A Virus, H1N1 Subtype&lt;/keyword&gt;&lt;keyword&gt;Influenza, Human/*mortality&lt;/keyword&gt;&lt;keyword&gt;Mortality/trends&lt;/keyword&gt;&lt;keyword&gt;Prognosis&lt;/keyword&gt;&lt;keyword&gt;Sample Size&lt;/keyword&gt;&lt;keyword&gt;Severity of Illness Index&lt;/keyword&gt;&lt;keyword&gt;Survival Rate&lt;/keyword&gt;&lt;keyword&gt;Time Factors&lt;/keyword&gt;&lt;/keywords&gt;&lt;dates&gt;&lt;year&gt;2009&lt;/year&gt;&lt;/dates&gt;&lt;isbn&gt;1756-1833 (Electronic)&amp;#xD;0959-535X (Linking)&lt;/isbn&gt;&lt;accession-num&gt;19602714&lt;/accession-num&gt;&lt;urls&gt;&lt;related-urls&gt;&lt;url&gt;http://www.ncbi.nlm.nih.gov/pubmed/19602714&lt;/url&gt;&lt;/related-urls&gt;&lt;/urls&gt;&lt;electronic-resource-num&gt;10.1136/bmj.b2840&lt;/electronic-resource-num&gt;&lt;/record&gt;&lt;/Cite&gt;&lt;/EndNote&gt;</w:instrText>
      </w:r>
      <w:r>
        <w:fldChar w:fldCharType="separate"/>
      </w:r>
      <w:r>
        <w:rPr>
          <w:noProof/>
        </w:rPr>
        <w:t>[3]</w:t>
      </w:r>
      <w:r>
        <w:fldChar w:fldCharType="end"/>
      </w:r>
      <w:r>
        <w:t xml:space="preserve"> which is based on the cumulative cases and deaths and a fitted Weibull distribution (“HFR</w:t>
      </w:r>
      <w:r>
        <w:rPr>
          <w:vertAlign w:val="subscript"/>
        </w:rPr>
        <w:t>3</w:t>
      </w:r>
      <w:r w:rsidRPr="00F649D8">
        <w:t>”)</w:t>
      </w:r>
      <w:r>
        <w:t xml:space="preserve"> for the hospitalization-to-death distribution. We construct</w:t>
      </w:r>
      <w:r w:rsidR="00DC1C72">
        <w:t>ed</w:t>
      </w:r>
      <w:r>
        <w:t xml:space="preserve"> the likelihood functions for </w:t>
      </w:r>
      <w:r w:rsidRPr="001018E7">
        <w:rPr>
          <w:rFonts w:eastAsia="SimSun"/>
          <w:bCs/>
          <w:i/>
          <w:kern w:val="32"/>
          <w:szCs w:val="32"/>
        </w:rPr>
        <w:t>HFR</w:t>
      </w:r>
      <w:r w:rsidRPr="001018E7">
        <w:rPr>
          <w:rFonts w:eastAsia="SimSun"/>
          <w:bCs/>
          <w:i/>
          <w:kern w:val="32"/>
          <w:szCs w:val="32"/>
          <w:vertAlign w:val="subscript"/>
        </w:rPr>
        <w:t>3</w:t>
      </w:r>
      <w:r w:rsidRPr="001018E7">
        <w:rPr>
          <w:rFonts w:eastAsia="SimSun"/>
          <w:bCs/>
          <w:i/>
          <w:kern w:val="32"/>
          <w:szCs w:val="32"/>
        </w:rPr>
        <w:t>(t)</w:t>
      </w:r>
      <w:r>
        <w:rPr>
          <w:rFonts w:eastAsia="SimSun"/>
          <w:bCs/>
          <w:i/>
          <w:kern w:val="32"/>
          <w:szCs w:val="32"/>
        </w:rPr>
        <w:t xml:space="preserve"> </w:t>
      </w:r>
      <w:r>
        <w:rPr>
          <w:rFonts w:eastAsia="SimSun"/>
          <w:bCs/>
          <w:kern w:val="32"/>
          <w:szCs w:val="32"/>
        </w:rPr>
        <w:t>as follow.</w:t>
      </w:r>
    </w:p>
    <w:p w14:paraId="663C7245" w14:textId="77777777" w:rsidR="00A401F5" w:rsidRDefault="00A401F5" w:rsidP="00A401F5">
      <w:pPr>
        <w:spacing w:line="480" w:lineRule="auto"/>
      </w:pPr>
    </w:p>
    <w:p w14:paraId="37F8A9E4" w14:textId="77777777" w:rsidR="00A401F5" w:rsidRDefault="00A401F5" w:rsidP="00A401F5">
      <w:pPr>
        <w:spacing w:line="480" w:lineRule="auto"/>
      </w:pPr>
      <w:r>
        <w:t xml:space="preserve">Define </w:t>
      </w:r>
      <w:r w:rsidRPr="00AE54A3">
        <w:rPr>
          <w:i/>
        </w:rPr>
        <w:t>X</w:t>
      </w:r>
      <w:r w:rsidRPr="00AE54A3">
        <w:rPr>
          <w:i/>
          <w:vertAlign w:val="subscript"/>
        </w:rPr>
        <w:t>i</w:t>
      </w:r>
      <w:r w:rsidRPr="00AE54A3">
        <w:rPr>
          <w:i/>
        </w:rPr>
        <w:t>(t)</w:t>
      </w:r>
      <w:r>
        <w:t xml:space="preserve"> as the indicator of an individual </w:t>
      </w:r>
      <w:r w:rsidRPr="00BC0DE3">
        <w:rPr>
          <w:i/>
        </w:rPr>
        <w:t>i</w:t>
      </w:r>
      <w:r>
        <w:t xml:space="preserve"> died on or before day </w:t>
      </w:r>
      <w:r w:rsidRPr="00BC0DE3">
        <w:rPr>
          <w:i/>
        </w:rPr>
        <w:t>t</w:t>
      </w:r>
      <w:r>
        <w:t xml:space="preserve"> with hospitalization on day </w:t>
      </w:r>
      <w:r w:rsidRPr="00CB2C4E">
        <w:rPr>
          <w:i/>
        </w:rPr>
        <w:t>u</w:t>
      </w:r>
      <w:r w:rsidRPr="00CB2C4E">
        <w:rPr>
          <w:i/>
          <w:vertAlign w:val="subscript"/>
        </w:rPr>
        <w:t>i</w:t>
      </w:r>
      <w:r w:rsidRPr="00CB2C4E">
        <w:rPr>
          <w:vertAlign w:val="subscript"/>
        </w:rPr>
        <w:t>.</w:t>
      </w:r>
    </w:p>
    <w:p w14:paraId="599A6E16" w14:textId="2399F551" w:rsidR="00A401F5" w:rsidRDefault="00A401F5" w:rsidP="00A401F5">
      <w:pPr>
        <w:tabs>
          <w:tab w:val="left" w:pos="4962"/>
        </w:tabs>
        <w:spacing w:line="480" w:lineRule="auto"/>
        <w:rPr>
          <w:rFonts w:eastAsia="SimSun"/>
          <w:bCs/>
          <w:kern w:val="32"/>
          <w:szCs w:val="32"/>
        </w:rPr>
      </w:pPr>
      <w:r>
        <w:rPr>
          <w:rFonts w:eastAsia="SimSun"/>
          <w:bCs/>
          <w:kern w:val="32"/>
          <w:szCs w:val="32"/>
        </w:rPr>
        <w:t xml:space="preserve">Then, </w:t>
      </w:r>
      <w:r w:rsidRPr="00AE54A3">
        <w:rPr>
          <w:rFonts w:eastAsia="SimSun"/>
          <w:bCs/>
          <w:i/>
          <w:kern w:val="32"/>
          <w:szCs w:val="32"/>
        </w:rPr>
        <w:t>X</w:t>
      </w:r>
      <w:r w:rsidRPr="00AE54A3">
        <w:rPr>
          <w:rFonts w:eastAsia="SimSun"/>
          <w:bCs/>
          <w:i/>
          <w:kern w:val="32"/>
          <w:szCs w:val="32"/>
          <w:vertAlign w:val="subscript"/>
        </w:rPr>
        <w:t>i</w:t>
      </w:r>
      <w:r w:rsidRPr="00AE54A3">
        <w:rPr>
          <w:rFonts w:eastAsia="SimSun"/>
          <w:bCs/>
          <w:i/>
          <w:kern w:val="32"/>
          <w:szCs w:val="32"/>
        </w:rPr>
        <w:t xml:space="preserve">(t) ~ </w:t>
      </w:r>
      <w:r w:rsidRPr="00871035">
        <w:rPr>
          <w:rFonts w:ascii="Times New Roman" w:eastAsia="SimSun" w:hAnsi="Times New Roman" w:cs="Times New Roman"/>
          <w:bCs/>
          <w:kern w:val="32"/>
          <w:szCs w:val="32"/>
        </w:rPr>
        <w:t>Bin</w:t>
      </w:r>
      <w:r w:rsidRPr="00AE54A3">
        <w:rPr>
          <w:rFonts w:eastAsia="SimSun"/>
          <w:bCs/>
          <w:i/>
          <w:kern w:val="32"/>
          <w:szCs w:val="32"/>
        </w:rPr>
        <w:t>(1, HFR</w:t>
      </w:r>
      <w:r w:rsidR="00DC1C72" w:rsidRPr="00871035">
        <w:rPr>
          <w:rFonts w:eastAsia="SimSun"/>
          <w:bCs/>
          <w:i/>
          <w:kern w:val="32"/>
          <w:szCs w:val="32"/>
          <w:vertAlign w:val="subscript"/>
        </w:rPr>
        <w:t>3</w:t>
      </w:r>
      <w:r w:rsidRPr="00AE54A3">
        <w:rPr>
          <w:rFonts w:eastAsia="SimSun"/>
          <w:bCs/>
          <w:i/>
          <w:kern w:val="32"/>
          <w:szCs w:val="32"/>
        </w:rPr>
        <w:t>(t)</w:t>
      </w:r>
      <w:r w:rsidR="00DC1C72">
        <w:rPr>
          <w:rFonts w:ascii="Cambria" w:eastAsia="SimSun" w:hAnsi="Cambria"/>
          <w:bCs/>
          <w:i/>
          <w:kern w:val="32"/>
          <w:szCs w:val="32"/>
        </w:rPr>
        <w:t>×</w:t>
      </w:r>
      <w:r w:rsidRPr="00AE54A3">
        <w:rPr>
          <w:rFonts w:eastAsia="SimSun"/>
          <w:bCs/>
          <w:i/>
          <w:kern w:val="32"/>
          <w:szCs w:val="32"/>
        </w:rPr>
        <w:t>F(t-u</w:t>
      </w:r>
      <w:r w:rsidRPr="00AE54A3">
        <w:rPr>
          <w:rFonts w:eastAsia="SimSun"/>
          <w:bCs/>
          <w:i/>
          <w:kern w:val="32"/>
          <w:szCs w:val="32"/>
          <w:vertAlign w:val="subscript"/>
        </w:rPr>
        <w:t>i</w:t>
      </w:r>
      <w:r w:rsidRPr="00AE54A3">
        <w:rPr>
          <w:rFonts w:eastAsia="SimSun"/>
          <w:bCs/>
          <w:i/>
          <w:kern w:val="32"/>
          <w:szCs w:val="32"/>
        </w:rPr>
        <w:t>))</w:t>
      </w:r>
      <w:r w:rsidRPr="000B59FB">
        <w:rPr>
          <w:rFonts w:eastAsia="SimSun"/>
          <w:bCs/>
          <w:kern w:val="32"/>
          <w:szCs w:val="32"/>
        </w:rPr>
        <w:t>,</w:t>
      </w:r>
      <w:r w:rsidRPr="00AE54A3">
        <w:rPr>
          <w:rFonts w:eastAsia="SimSun"/>
          <w:bCs/>
          <w:i/>
          <w:kern w:val="32"/>
          <w:szCs w:val="32"/>
        </w:rPr>
        <w:t xml:space="preserve"> </w:t>
      </w:r>
      <w:r>
        <w:rPr>
          <w:rFonts w:eastAsia="SimSun"/>
          <w:bCs/>
          <w:kern w:val="32"/>
          <w:szCs w:val="32"/>
        </w:rPr>
        <w:t xml:space="preserve">where </w:t>
      </w:r>
      <w:r w:rsidRPr="00AE54A3">
        <w:rPr>
          <w:rFonts w:eastAsia="SimSun"/>
          <w:bCs/>
          <w:i/>
          <w:kern w:val="32"/>
          <w:szCs w:val="32"/>
        </w:rPr>
        <w:t>F(.)</w:t>
      </w:r>
      <w:r>
        <w:rPr>
          <w:rFonts w:eastAsia="SimSun"/>
          <w:bCs/>
          <w:kern w:val="32"/>
          <w:szCs w:val="32"/>
        </w:rPr>
        <w:t xml:space="preserve"> is the </w:t>
      </w:r>
      <w:r w:rsidR="00DC1C72">
        <w:rPr>
          <w:rFonts w:eastAsia="SimSun"/>
          <w:bCs/>
          <w:kern w:val="32"/>
          <w:szCs w:val="32"/>
        </w:rPr>
        <w:t xml:space="preserve">Weibull </w:t>
      </w:r>
      <w:r>
        <w:rPr>
          <w:rFonts w:eastAsia="SimSun"/>
          <w:bCs/>
          <w:kern w:val="32"/>
          <w:szCs w:val="32"/>
        </w:rPr>
        <w:t>cumulative distribution function of time from hospitalization to death based on data available at time</w:t>
      </w:r>
      <w:r w:rsidRPr="00AE54A3">
        <w:rPr>
          <w:rFonts w:eastAsia="SimSun"/>
          <w:bCs/>
          <w:i/>
          <w:kern w:val="32"/>
          <w:szCs w:val="32"/>
        </w:rPr>
        <w:t xml:space="preserve"> t</w:t>
      </w:r>
      <w:r w:rsidRPr="00AD393D">
        <w:rPr>
          <w:rFonts w:eastAsia="SimSun"/>
          <w:bCs/>
          <w:kern w:val="32"/>
          <w:szCs w:val="32"/>
        </w:rPr>
        <w:t>.</w:t>
      </w:r>
    </w:p>
    <w:p w14:paraId="147E2F2A" w14:textId="77777777" w:rsidR="00A401F5" w:rsidRDefault="00A401F5" w:rsidP="00A401F5">
      <w:pPr>
        <w:tabs>
          <w:tab w:val="left" w:pos="4962"/>
        </w:tabs>
        <w:spacing w:line="480" w:lineRule="auto"/>
        <w:rPr>
          <w:rFonts w:eastAsia="SimSun"/>
          <w:bCs/>
          <w:kern w:val="32"/>
          <w:szCs w:val="32"/>
        </w:rPr>
      </w:pPr>
    </w:p>
    <w:p w14:paraId="47E42AAF" w14:textId="77777777" w:rsidR="00A401F5" w:rsidRDefault="00A401F5" w:rsidP="00A401F5">
      <w:pPr>
        <w:tabs>
          <w:tab w:val="left" w:pos="4962"/>
        </w:tabs>
        <w:spacing w:line="480" w:lineRule="auto"/>
        <w:rPr>
          <w:rFonts w:eastAsia="SimSun"/>
          <w:bCs/>
          <w:kern w:val="32"/>
          <w:szCs w:val="32"/>
        </w:rPr>
      </w:pPr>
      <w:r>
        <w:rPr>
          <w:rFonts w:eastAsia="SimSun"/>
          <w:bCs/>
          <w:kern w:val="32"/>
          <w:szCs w:val="32"/>
        </w:rPr>
        <w:t xml:space="preserve">We assumed the distribution of the interval from hospital admission to death remained the same over the course of the pandemic. The likelihood for </w:t>
      </w:r>
      <w:r w:rsidRPr="001018E7">
        <w:rPr>
          <w:rFonts w:eastAsia="SimSun"/>
          <w:bCs/>
          <w:i/>
          <w:kern w:val="32"/>
          <w:szCs w:val="32"/>
        </w:rPr>
        <w:t>HFR</w:t>
      </w:r>
      <w:r w:rsidRPr="001018E7">
        <w:rPr>
          <w:rFonts w:eastAsia="SimSun"/>
          <w:bCs/>
          <w:i/>
          <w:kern w:val="32"/>
          <w:szCs w:val="32"/>
          <w:vertAlign w:val="subscript"/>
        </w:rPr>
        <w:t>3</w:t>
      </w:r>
      <w:r w:rsidRPr="001018E7">
        <w:rPr>
          <w:rFonts w:eastAsia="SimSun"/>
          <w:bCs/>
          <w:i/>
          <w:kern w:val="32"/>
          <w:szCs w:val="32"/>
        </w:rPr>
        <w:t>(t)</w:t>
      </w:r>
      <w:r>
        <w:rPr>
          <w:rFonts w:eastAsia="SimSun"/>
          <w:bCs/>
          <w:kern w:val="32"/>
          <w:szCs w:val="32"/>
        </w:rPr>
        <w:t xml:space="preserve"> is</w:t>
      </w:r>
    </w:p>
    <w:p w14:paraId="17465FE8" w14:textId="6464DA4C" w:rsidR="00A401F5" w:rsidRDefault="003D7A13" w:rsidP="00A401F5">
      <w:pPr>
        <w:tabs>
          <w:tab w:val="left" w:pos="4962"/>
        </w:tabs>
        <w:spacing w:line="480" w:lineRule="auto"/>
        <w:jc w:val="center"/>
        <w:rPr>
          <w:rFonts w:eastAsia="SimSun"/>
          <w:b/>
          <w:bCs/>
          <w:kern w:val="32"/>
          <w:szCs w:val="32"/>
        </w:rPr>
      </w:pPr>
      <w:r w:rsidRPr="00C34F9A">
        <w:rPr>
          <w:rFonts w:eastAsia="SimSun"/>
          <w:b/>
          <w:bCs/>
          <w:kern w:val="32"/>
          <w:position w:val="-28"/>
          <w:szCs w:val="32"/>
        </w:rPr>
        <w:object w:dxaOrig="7240" w:dyaOrig="640" w14:anchorId="121527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1.95pt;height:32.05pt" o:ole="">
            <v:imagedata r:id="rId11" o:title=""/>
          </v:shape>
          <o:OLEObject Type="Embed" ProgID="Equation.DSMT4" ShapeID="_x0000_i1025" DrawAspect="Content" ObjectID="_1510638249" r:id="rId12"/>
        </w:object>
      </w:r>
    </w:p>
    <w:p w14:paraId="2727A496" w14:textId="123106BC" w:rsidR="00A401F5" w:rsidRDefault="00A401F5" w:rsidP="00A401F5">
      <w:pPr>
        <w:tabs>
          <w:tab w:val="left" w:pos="4962"/>
        </w:tabs>
        <w:spacing w:line="480" w:lineRule="auto"/>
        <w:jc w:val="center"/>
        <w:rPr>
          <w:rFonts w:eastAsia="SimSun"/>
          <w:b/>
          <w:bCs/>
          <w:kern w:val="32"/>
          <w:szCs w:val="32"/>
        </w:rPr>
      </w:pPr>
    </w:p>
    <w:p w14:paraId="7A2900EB" w14:textId="77777777" w:rsidR="0058690C" w:rsidRDefault="0058690C" w:rsidP="0058690C"/>
    <w:p w14:paraId="0BCCA54B" w14:textId="77777777" w:rsidR="007F6A51" w:rsidRDefault="007F6A51" w:rsidP="001D6124">
      <w:pPr>
        <w:spacing w:line="480" w:lineRule="auto"/>
        <w:sectPr w:rsidR="007F6A51" w:rsidSect="00041E1D">
          <w:footerReference w:type="even" r:id="rId13"/>
          <w:footerReference w:type="default" r:id="rId14"/>
          <w:pgSz w:w="11900" w:h="16840"/>
          <w:pgMar w:top="1440" w:right="1800" w:bottom="1440" w:left="1800" w:header="708" w:footer="708" w:gutter="0"/>
          <w:cols w:space="708"/>
          <w:docGrid w:linePitch="360"/>
        </w:sectPr>
      </w:pPr>
    </w:p>
    <w:p w14:paraId="78C856F2" w14:textId="684D4E3A" w:rsidR="00016A65" w:rsidRDefault="00016A65" w:rsidP="00016A65">
      <w:pPr>
        <w:pStyle w:val="Heading1"/>
        <w:numPr>
          <w:ilvl w:val="0"/>
          <w:numId w:val="1"/>
        </w:numPr>
      </w:pPr>
      <w:bookmarkStart w:id="4" w:name="_Toc282074415"/>
      <w:r>
        <w:lastRenderedPageBreak/>
        <w:t>REAL-TIME HFR ESTIMATES</w:t>
      </w:r>
      <w:bookmarkEnd w:id="4"/>
    </w:p>
    <w:p w14:paraId="716F8622" w14:textId="1EF4147D" w:rsidR="006B4A15" w:rsidRDefault="00016A65" w:rsidP="00016A65">
      <w:pPr>
        <w:spacing w:line="480" w:lineRule="auto"/>
      </w:pPr>
      <w:r>
        <w:t>We</w:t>
      </w:r>
      <w:r w:rsidRPr="006E29F2">
        <w:t xml:space="preserve"> </w:t>
      </w:r>
      <w:r w:rsidR="005B6642">
        <w:t xml:space="preserve">estimated </w:t>
      </w:r>
      <w:r w:rsidR="00A81256">
        <w:t xml:space="preserve">the </w:t>
      </w:r>
      <w:r w:rsidR="00A81256" w:rsidRPr="00474E5D">
        <w:t>hospitalization fatality risk</w:t>
      </w:r>
      <w:r w:rsidR="005B6642">
        <w:t xml:space="preserve"> of </w:t>
      </w:r>
      <w:r w:rsidR="005B6642" w:rsidRPr="006E29F2">
        <w:t>H1N1pdm09</w:t>
      </w:r>
      <w:r w:rsidR="005B6642">
        <w:t xml:space="preserve"> in real-time using </w:t>
      </w:r>
      <w:r w:rsidR="00502EB8">
        <w:t>three</w:t>
      </w:r>
      <w:r w:rsidR="005B6642">
        <w:t xml:space="preserve"> different estimators, starting </w:t>
      </w:r>
      <w:r>
        <w:t xml:space="preserve">from August 2009 (Figure 1). </w:t>
      </w:r>
      <w:r w:rsidR="00655FA3">
        <w:t>Point</w:t>
      </w:r>
      <w:r w:rsidR="007F6A51">
        <w:t xml:space="preserve"> </w:t>
      </w:r>
      <w:r>
        <w:t xml:space="preserve">estimates </w:t>
      </w:r>
      <w:r w:rsidR="000E04B8">
        <w:t xml:space="preserve">with 95% </w:t>
      </w:r>
      <w:r w:rsidR="00502EB8">
        <w:t>credible</w:t>
      </w:r>
      <w:r w:rsidR="000E04B8">
        <w:t xml:space="preserve"> intervals </w:t>
      </w:r>
      <w:r>
        <w:t xml:space="preserve">for the </w:t>
      </w:r>
      <w:r w:rsidR="00502EB8">
        <w:t>three</w:t>
      </w:r>
      <w:r>
        <w:t xml:space="preserve"> methods at </w:t>
      </w:r>
      <w:r w:rsidR="00655FA3">
        <w:t xml:space="preserve">four </w:t>
      </w:r>
      <w:r>
        <w:t>different time points</w:t>
      </w:r>
      <w:r w:rsidR="00D43710">
        <w:t xml:space="preserve"> </w:t>
      </w:r>
      <w:r w:rsidR="00655FA3">
        <w:t>are shown in Supplementary Table S1</w:t>
      </w:r>
      <w:r>
        <w:t>.</w:t>
      </w:r>
    </w:p>
    <w:p w14:paraId="40F1DBFA" w14:textId="77777777" w:rsidR="00016A65" w:rsidRDefault="00016A65" w:rsidP="007F6A51"/>
    <w:p w14:paraId="56D13387" w14:textId="77777777" w:rsidR="008E6386" w:rsidRDefault="008E6386" w:rsidP="007F6A51">
      <w:pPr>
        <w:sectPr w:rsidR="008E6386" w:rsidSect="00871035">
          <w:pgSz w:w="11900" w:h="16840"/>
          <w:pgMar w:top="1440" w:right="1800" w:bottom="1440" w:left="1800" w:header="708" w:footer="708" w:gutter="0"/>
          <w:cols w:space="708"/>
          <w:docGrid w:linePitch="360"/>
        </w:sectPr>
      </w:pPr>
    </w:p>
    <w:p w14:paraId="73A29FC1" w14:textId="0FE4B725" w:rsidR="007F6A51" w:rsidRDefault="006B4A15" w:rsidP="007F6A51">
      <w:r>
        <w:lastRenderedPageBreak/>
        <w:t xml:space="preserve">Supplementary </w:t>
      </w:r>
      <w:r w:rsidR="007F6A51">
        <w:t>Table S1.</w:t>
      </w:r>
      <w:r w:rsidR="007F6A51" w:rsidRPr="0082140F">
        <w:t xml:space="preserve"> </w:t>
      </w:r>
      <w:r w:rsidR="007F6A51" w:rsidRPr="00474E5D">
        <w:t xml:space="preserve">Real-time estimates of the hospitalization fatality risk by </w:t>
      </w:r>
      <w:r w:rsidR="00502EB8">
        <w:t>3</w:t>
      </w:r>
      <w:r w:rsidR="007F6A51" w:rsidRPr="00474E5D">
        <w:t xml:space="preserve"> methods at 4 different time points.</w:t>
      </w:r>
    </w:p>
    <w:tbl>
      <w:tblPr>
        <w:tblW w:w="13345" w:type="dxa"/>
        <w:tblInd w:w="93" w:type="dxa"/>
        <w:tblLook w:val="04A0" w:firstRow="1" w:lastRow="0" w:firstColumn="1" w:lastColumn="0" w:noHBand="0" w:noVBand="1"/>
      </w:tblPr>
      <w:tblGrid>
        <w:gridCol w:w="1635"/>
        <w:gridCol w:w="880"/>
        <w:gridCol w:w="1799"/>
        <w:gridCol w:w="400"/>
        <w:gridCol w:w="880"/>
        <w:gridCol w:w="1799"/>
        <w:gridCol w:w="400"/>
        <w:gridCol w:w="888"/>
        <w:gridCol w:w="1688"/>
        <w:gridCol w:w="400"/>
        <w:gridCol w:w="888"/>
        <w:gridCol w:w="1688"/>
      </w:tblGrid>
      <w:tr w:rsidR="00A51309" w:rsidRPr="00A51309" w14:paraId="69585453" w14:textId="77777777" w:rsidTr="00871035">
        <w:trPr>
          <w:trHeight w:val="320"/>
        </w:trPr>
        <w:tc>
          <w:tcPr>
            <w:tcW w:w="163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213604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2679" w:type="dxa"/>
            <w:gridSpan w:val="2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0221377" w14:textId="2198A1B5" w:rsidR="00A51309" w:rsidRPr="00A51309" w:rsidRDefault="00A51309" w:rsidP="00A51309">
            <w:pPr>
              <w:jc w:val="center"/>
              <w:rPr>
                <w:rFonts w:ascii="Cambria" w:eastAsia="Times New Roman" w:hAnsi="Cambria" w:cs="Times New Roman"/>
                <w:b/>
                <w:bCs/>
                <w:color w:val="000000"/>
                <w:sz w:val="20"/>
                <w:szCs w:val="20"/>
                <w:lang w:val="en-HK"/>
              </w:rPr>
            </w:pPr>
            <w:r>
              <w:rPr>
                <w:rFonts w:ascii="Cambria" w:eastAsia="Times New Roman" w:hAnsi="Cambria" w:cs="Times New Roman"/>
                <w:b/>
                <w:bCs/>
                <w:color w:val="000000"/>
                <w:sz w:val="20"/>
                <w:szCs w:val="20"/>
                <w:lang w:val="en-HK"/>
              </w:rPr>
              <w:t xml:space="preserve">1 </w:t>
            </w:r>
            <w:r w:rsidRPr="00A51309">
              <w:rPr>
                <w:rFonts w:ascii="Cambria" w:eastAsia="Times New Roman" w:hAnsi="Cambria" w:cs="Times New Roman"/>
                <w:b/>
                <w:bCs/>
                <w:color w:val="000000"/>
                <w:sz w:val="20"/>
                <w:szCs w:val="20"/>
                <w:lang w:val="en-HK"/>
              </w:rPr>
              <w:t>Aug</w:t>
            </w:r>
          </w:p>
        </w:tc>
        <w:tc>
          <w:tcPr>
            <w:tcW w:w="40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51982C" w14:textId="77777777" w:rsidR="00A51309" w:rsidRPr="00A51309" w:rsidRDefault="00A51309" w:rsidP="00A51309">
            <w:pPr>
              <w:jc w:val="center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 </w:t>
            </w:r>
          </w:p>
        </w:tc>
        <w:tc>
          <w:tcPr>
            <w:tcW w:w="2679" w:type="dxa"/>
            <w:gridSpan w:val="2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3477E97" w14:textId="02BDAC94" w:rsidR="00A51309" w:rsidRPr="00A51309" w:rsidRDefault="00A51309" w:rsidP="007A3BAE">
            <w:pPr>
              <w:jc w:val="center"/>
              <w:rPr>
                <w:rFonts w:ascii="Cambria" w:eastAsia="Times New Roman" w:hAnsi="Cambria" w:cs="Times New Roman"/>
                <w:b/>
                <w:bCs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b/>
                <w:bCs/>
                <w:color w:val="000000"/>
                <w:sz w:val="20"/>
                <w:szCs w:val="20"/>
                <w:lang w:val="en-HK"/>
              </w:rPr>
              <w:t>1</w:t>
            </w:r>
            <w:r>
              <w:rPr>
                <w:rFonts w:ascii="Cambria" w:eastAsia="Times New Roman" w:hAnsi="Cambria" w:cs="Times New Roman"/>
                <w:b/>
                <w:bCs/>
                <w:color w:val="000000"/>
                <w:sz w:val="20"/>
                <w:szCs w:val="20"/>
                <w:lang w:val="en-HK"/>
              </w:rPr>
              <w:t xml:space="preserve"> </w:t>
            </w:r>
            <w:r w:rsidRPr="00A51309">
              <w:rPr>
                <w:rFonts w:ascii="Cambria" w:eastAsia="Times New Roman" w:hAnsi="Cambria" w:cs="Times New Roman"/>
                <w:b/>
                <w:bCs/>
                <w:color w:val="000000"/>
                <w:sz w:val="20"/>
                <w:szCs w:val="20"/>
                <w:lang w:val="en-HK"/>
              </w:rPr>
              <w:t>Sep</w:t>
            </w:r>
          </w:p>
        </w:tc>
        <w:tc>
          <w:tcPr>
            <w:tcW w:w="40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D03FF1" w14:textId="77777777" w:rsidR="00A51309" w:rsidRPr="00A51309" w:rsidRDefault="00A51309" w:rsidP="00A51309">
            <w:pPr>
              <w:jc w:val="center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 </w:t>
            </w:r>
          </w:p>
        </w:tc>
        <w:tc>
          <w:tcPr>
            <w:tcW w:w="2576" w:type="dxa"/>
            <w:gridSpan w:val="2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831FFA1" w14:textId="27BF3D50" w:rsidR="00A51309" w:rsidRPr="00A51309" w:rsidRDefault="00A51309" w:rsidP="00A51309">
            <w:pPr>
              <w:jc w:val="center"/>
              <w:rPr>
                <w:rFonts w:ascii="Cambria" w:eastAsia="Times New Roman" w:hAnsi="Cambria" w:cs="Times New Roman"/>
                <w:b/>
                <w:bCs/>
                <w:color w:val="000000"/>
                <w:sz w:val="20"/>
                <w:szCs w:val="20"/>
                <w:lang w:val="en-HK"/>
              </w:rPr>
            </w:pPr>
            <w:r>
              <w:rPr>
                <w:rFonts w:ascii="Cambria" w:eastAsia="Times New Roman" w:hAnsi="Cambria" w:cs="Times New Roman"/>
                <w:b/>
                <w:bCs/>
                <w:color w:val="000000"/>
                <w:sz w:val="20"/>
                <w:szCs w:val="20"/>
                <w:lang w:val="en-HK"/>
              </w:rPr>
              <w:t xml:space="preserve">1 </w:t>
            </w:r>
            <w:r w:rsidRPr="00A51309">
              <w:rPr>
                <w:rFonts w:ascii="Cambria" w:eastAsia="Times New Roman" w:hAnsi="Cambria" w:cs="Times New Roman"/>
                <w:b/>
                <w:bCs/>
                <w:color w:val="000000"/>
                <w:sz w:val="20"/>
                <w:szCs w:val="20"/>
                <w:lang w:val="en-HK"/>
              </w:rPr>
              <w:t>Oct</w:t>
            </w:r>
          </w:p>
        </w:tc>
        <w:tc>
          <w:tcPr>
            <w:tcW w:w="40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289FB9" w14:textId="77777777" w:rsidR="00A51309" w:rsidRPr="00A51309" w:rsidRDefault="00A51309" w:rsidP="00A51309">
            <w:pPr>
              <w:jc w:val="center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 </w:t>
            </w:r>
          </w:p>
        </w:tc>
        <w:tc>
          <w:tcPr>
            <w:tcW w:w="2576" w:type="dxa"/>
            <w:gridSpan w:val="2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E846D0C" w14:textId="059D127B" w:rsidR="00A51309" w:rsidRPr="00A51309" w:rsidRDefault="00A51309" w:rsidP="00A51309">
            <w:pPr>
              <w:jc w:val="center"/>
              <w:rPr>
                <w:rFonts w:ascii="Cambria" w:eastAsia="Times New Roman" w:hAnsi="Cambria" w:cs="Times New Roman"/>
                <w:b/>
                <w:bCs/>
                <w:color w:val="000000"/>
                <w:sz w:val="20"/>
                <w:szCs w:val="20"/>
                <w:lang w:val="en-HK"/>
              </w:rPr>
            </w:pPr>
            <w:r>
              <w:rPr>
                <w:rFonts w:ascii="Cambria" w:eastAsia="Times New Roman" w:hAnsi="Cambria" w:cs="Times New Roman"/>
                <w:b/>
                <w:bCs/>
                <w:color w:val="000000"/>
                <w:sz w:val="20"/>
                <w:szCs w:val="20"/>
                <w:lang w:val="en-HK"/>
              </w:rPr>
              <w:t xml:space="preserve">1 </w:t>
            </w:r>
            <w:r w:rsidRPr="00A51309">
              <w:rPr>
                <w:rFonts w:ascii="Cambria" w:eastAsia="Times New Roman" w:hAnsi="Cambria" w:cs="Times New Roman"/>
                <w:b/>
                <w:bCs/>
                <w:color w:val="000000"/>
                <w:sz w:val="20"/>
                <w:szCs w:val="20"/>
                <w:lang w:val="en-HK"/>
              </w:rPr>
              <w:t>Nov</w:t>
            </w:r>
          </w:p>
        </w:tc>
      </w:tr>
      <w:tr w:rsidR="00A51309" w:rsidRPr="00A51309" w14:paraId="71435FC0" w14:textId="77777777" w:rsidTr="00871035">
        <w:trPr>
          <w:trHeight w:val="320"/>
        </w:trPr>
        <w:tc>
          <w:tcPr>
            <w:tcW w:w="16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A7F4CD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26757F4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b/>
                <w:bCs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b/>
                <w:bCs/>
                <w:color w:val="000000"/>
                <w:sz w:val="20"/>
                <w:szCs w:val="20"/>
                <w:lang w:val="en-HK"/>
              </w:rPr>
              <w:t>HFR</w:t>
            </w:r>
          </w:p>
        </w:tc>
        <w:tc>
          <w:tcPr>
            <w:tcW w:w="179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1A612AA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b/>
                <w:bCs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b/>
                <w:bCs/>
                <w:color w:val="000000"/>
                <w:sz w:val="20"/>
                <w:szCs w:val="20"/>
                <w:lang w:val="en-HK"/>
              </w:rPr>
              <w:t>(95% CI)</w:t>
            </w:r>
          </w:p>
        </w:tc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B26FA98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 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1687634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b/>
                <w:bCs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b/>
                <w:bCs/>
                <w:color w:val="000000"/>
                <w:sz w:val="20"/>
                <w:szCs w:val="20"/>
                <w:lang w:val="en-HK"/>
              </w:rPr>
              <w:t>HFR</w:t>
            </w:r>
          </w:p>
        </w:tc>
        <w:tc>
          <w:tcPr>
            <w:tcW w:w="179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F8B92B0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b/>
                <w:bCs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b/>
                <w:bCs/>
                <w:color w:val="000000"/>
                <w:sz w:val="20"/>
                <w:szCs w:val="20"/>
                <w:lang w:val="en-HK"/>
              </w:rPr>
              <w:t>(95% CI)</w:t>
            </w:r>
          </w:p>
        </w:tc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8875610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 </w:t>
            </w:r>
          </w:p>
        </w:tc>
        <w:tc>
          <w:tcPr>
            <w:tcW w:w="88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AFD5B7B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b/>
                <w:bCs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b/>
                <w:bCs/>
                <w:color w:val="000000"/>
                <w:sz w:val="20"/>
                <w:szCs w:val="20"/>
                <w:lang w:val="en-HK"/>
              </w:rPr>
              <w:t>HFR</w:t>
            </w:r>
          </w:p>
        </w:tc>
        <w:tc>
          <w:tcPr>
            <w:tcW w:w="168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4AB7C51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b/>
                <w:bCs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b/>
                <w:bCs/>
                <w:color w:val="000000"/>
                <w:sz w:val="20"/>
                <w:szCs w:val="20"/>
                <w:lang w:val="en-HK"/>
              </w:rPr>
              <w:t>(95% CI)</w:t>
            </w:r>
          </w:p>
        </w:tc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1CCE201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 </w:t>
            </w:r>
          </w:p>
        </w:tc>
        <w:tc>
          <w:tcPr>
            <w:tcW w:w="88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C070B23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b/>
                <w:bCs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b/>
                <w:bCs/>
                <w:color w:val="000000"/>
                <w:sz w:val="20"/>
                <w:szCs w:val="20"/>
                <w:lang w:val="en-HK"/>
              </w:rPr>
              <w:t>HFR</w:t>
            </w:r>
          </w:p>
        </w:tc>
        <w:tc>
          <w:tcPr>
            <w:tcW w:w="168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543488F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b/>
                <w:bCs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b/>
                <w:bCs/>
                <w:color w:val="000000"/>
                <w:sz w:val="20"/>
                <w:szCs w:val="20"/>
                <w:lang w:val="en-HK"/>
              </w:rPr>
              <w:t>(95% CI)</w:t>
            </w:r>
          </w:p>
        </w:tc>
      </w:tr>
      <w:tr w:rsidR="00A51309" w:rsidRPr="00A51309" w14:paraId="13D7910E" w14:textId="77777777" w:rsidTr="00871035">
        <w:trPr>
          <w:trHeight w:val="300"/>
        </w:trPr>
        <w:tc>
          <w:tcPr>
            <w:tcW w:w="1635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0BD45BB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b/>
                <w:bCs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b/>
                <w:bCs/>
                <w:color w:val="000000"/>
                <w:sz w:val="20"/>
                <w:szCs w:val="20"/>
                <w:lang w:val="en-HK"/>
              </w:rPr>
              <w:t>Adults 20-44y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28EFE0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1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872F28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28CFA5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B2DD08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1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D671EB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DD2181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5B499A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16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23569D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BE8B51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F38ACE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16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20B549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</w:tr>
      <w:tr w:rsidR="00A51309" w:rsidRPr="00A51309" w14:paraId="34F9DDC7" w14:textId="77777777" w:rsidTr="00871035">
        <w:trPr>
          <w:trHeight w:val="300"/>
        </w:trPr>
        <w:tc>
          <w:tcPr>
            <w:tcW w:w="16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E49044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No. of deaths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7F53CD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2</w:t>
            </w:r>
          </w:p>
        </w:tc>
        <w:tc>
          <w:tcPr>
            <w:tcW w:w="1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BEA3CF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9F08DA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236612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4</w:t>
            </w:r>
          </w:p>
        </w:tc>
        <w:tc>
          <w:tcPr>
            <w:tcW w:w="1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0F6FF7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47561C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BF41EC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8</w:t>
            </w:r>
          </w:p>
        </w:tc>
        <w:tc>
          <w:tcPr>
            <w:tcW w:w="16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50B4BA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32340A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032FD7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9</w:t>
            </w:r>
          </w:p>
        </w:tc>
        <w:tc>
          <w:tcPr>
            <w:tcW w:w="16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4EF42B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</w:tr>
      <w:tr w:rsidR="00A51309" w:rsidRPr="00A51309" w14:paraId="0B7D9977" w14:textId="77777777" w:rsidTr="00871035">
        <w:trPr>
          <w:trHeight w:val="300"/>
        </w:trPr>
        <w:tc>
          <w:tcPr>
            <w:tcW w:w="16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0BDF20F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No. of cases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FC1053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105</w:t>
            </w:r>
          </w:p>
        </w:tc>
        <w:tc>
          <w:tcPr>
            <w:tcW w:w="1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0B2920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359CD3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CE0937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337</w:t>
            </w:r>
          </w:p>
        </w:tc>
        <w:tc>
          <w:tcPr>
            <w:tcW w:w="1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447685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83A99A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0E5840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678</w:t>
            </w:r>
          </w:p>
        </w:tc>
        <w:tc>
          <w:tcPr>
            <w:tcW w:w="16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5C9141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3D23CA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92A034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846</w:t>
            </w:r>
          </w:p>
        </w:tc>
        <w:tc>
          <w:tcPr>
            <w:tcW w:w="16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1897A0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</w:tr>
      <w:tr w:rsidR="00A51309" w:rsidRPr="00A51309" w14:paraId="0F181083" w14:textId="77777777" w:rsidTr="00871035">
        <w:trPr>
          <w:trHeight w:val="340"/>
        </w:trPr>
        <w:tc>
          <w:tcPr>
            <w:tcW w:w="16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C751084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HFR</w:t>
            </w: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vertAlign w:val="subscript"/>
                <w:lang w:val="en-HK"/>
              </w:rPr>
              <w:t>1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07912F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2.53%</w:t>
            </w:r>
          </w:p>
        </w:tc>
        <w:tc>
          <w:tcPr>
            <w:tcW w:w="1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59B461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(0.57%, 6.73%)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69D431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FE254F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1.37%</w:t>
            </w:r>
          </w:p>
        </w:tc>
        <w:tc>
          <w:tcPr>
            <w:tcW w:w="1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EA0272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(0.48%, 3.05%)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6C927B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3C1B9A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1.28%</w:t>
            </w:r>
          </w:p>
        </w:tc>
        <w:tc>
          <w:tcPr>
            <w:tcW w:w="16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FBAF25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(0.61%, 2.31%)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7B143A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C3E397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1.15%</w:t>
            </w:r>
          </w:p>
        </w:tc>
        <w:tc>
          <w:tcPr>
            <w:tcW w:w="16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FEEEB3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(0.57%, 2.00%)</w:t>
            </w:r>
          </w:p>
        </w:tc>
      </w:tr>
      <w:tr w:rsidR="00A51309" w:rsidRPr="00A51309" w14:paraId="6168646A" w14:textId="77777777" w:rsidTr="00871035">
        <w:trPr>
          <w:trHeight w:val="340"/>
        </w:trPr>
        <w:tc>
          <w:tcPr>
            <w:tcW w:w="16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93E3002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HFR</w:t>
            </w: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vertAlign w:val="subscript"/>
                <w:lang w:val="en-HK"/>
              </w:rPr>
              <w:t>2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C47BF7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2.98%</w:t>
            </w:r>
          </w:p>
        </w:tc>
        <w:tc>
          <w:tcPr>
            <w:tcW w:w="1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D49841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(0.68%, 7.87%)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E1FA89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553C99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1.50%</w:t>
            </w:r>
          </w:p>
        </w:tc>
        <w:tc>
          <w:tcPr>
            <w:tcW w:w="1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02A9E5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(0.53%, 3.33%)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3CC11D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C92004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1.40%</w:t>
            </w:r>
          </w:p>
        </w:tc>
        <w:tc>
          <w:tcPr>
            <w:tcW w:w="16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DE3948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(0.67%, 2.52%)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485480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DE8812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1.20%</w:t>
            </w:r>
          </w:p>
        </w:tc>
        <w:tc>
          <w:tcPr>
            <w:tcW w:w="16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16DEA6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(0.60%, 2.09%)</w:t>
            </w:r>
          </w:p>
        </w:tc>
      </w:tr>
      <w:tr w:rsidR="00A51309" w:rsidRPr="00A51309" w14:paraId="5A4C7C51" w14:textId="77777777" w:rsidTr="00871035">
        <w:trPr>
          <w:trHeight w:val="340"/>
        </w:trPr>
        <w:tc>
          <w:tcPr>
            <w:tcW w:w="16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CE115BD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HFR</w:t>
            </w: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vertAlign w:val="subscript"/>
                <w:lang w:val="en-HK"/>
              </w:rPr>
              <w:t>3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0BEEB1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NA</w:t>
            </w:r>
          </w:p>
        </w:tc>
        <w:tc>
          <w:tcPr>
            <w:tcW w:w="1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D0E007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2F63AE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0FDCDB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NA</w:t>
            </w:r>
          </w:p>
        </w:tc>
        <w:tc>
          <w:tcPr>
            <w:tcW w:w="1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98A4CF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F77EBB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C58422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1.54%</w:t>
            </w:r>
          </w:p>
        </w:tc>
        <w:tc>
          <w:tcPr>
            <w:tcW w:w="16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6AC8AC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(0.72%, 3.03%)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A12A6D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E57D6D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1.25%</w:t>
            </w:r>
          </w:p>
        </w:tc>
        <w:tc>
          <w:tcPr>
            <w:tcW w:w="16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0992AC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(0.63%, 2.28%)</w:t>
            </w:r>
          </w:p>
        </w:tc>
      </w:tr>
      <w:tr w:rsidR="00A51309" w:rsidRPr="00A51309" w14:paraId="3DEE82BD" w14:textId="77777777" w:rsidTr="00871035">
        <w:trPr>
          <w:trHeight w:val="300"/>
        </w:trPr>
        <w:tc>
          <w:tcPr>
            <w:tcW w:w="16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34A133B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D0962E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1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1E0AB9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8E34E6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901F49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1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0D3B84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B10481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06A2A1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16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99C531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2EC650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7AB8EA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16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14B849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</w:tr>
      <w:tr w:rsidR="00A51309" w:rsidRPr="00A51309" w14:paraId="0A6DBEC3" w14:textId="77777777" w:rsidTr="00871035">
        <w:trPr>
          <w:trHeight w:val="300"/>
        </w:trPr>
        <w:tc>
          <w:tcPr>
            <w:tcW w:w="16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21A6BAC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b/>
                <w:bCs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b/>
                <w:bCs/>
                <w:color w:val="000000"/>
                <w:sz w:val="20"/>
                <w:szCs w:val="20"/>
                <w:lang w:val="en-HK"/>
              </w:rPr>
              <w:t>Adults 45-64y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A1653F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1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B611D5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D6F118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EC01F4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1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13DE7C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4B03A7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9D7F7E2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16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D4D6741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7EED65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663227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16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9EE2C1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</w:tr>
      <w:tr w:rsidR="00A51309" w:rsidRPr="00A51309" w14:paraId="56132EF0" w14:textId="77777777" w:rsidTr="00871035">
        <w:trPr>
          <w:trHeight w:val="300"/>
        </w:trPr>
        <w:tc>
          <w:tcPr>
            <w:tcW w:w="16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F3BFE9B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No. of deaths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A349E4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1</w:t>
            </w:r>
          </w:p>
        </w:tc>
        <w:tc>
          <w:tcPr>
            <w:tcW w:w="1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56718B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4EA070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6DB258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5</w:t>
            </w:r>
          </w:p>
        </w:tc>
        <w:tc>
          <w:tcPr>
            <w:tcW w:w="1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5FA2A6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EF9B7D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2CD470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12</w:t>
            </w:r>
          </w:p>
        </w:tc>
        <w:tc>
          <w:tcPr>
            <w:tcW w:w="16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DEB835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4DBC44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3C75F1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19</w:t>
            </w:r>
          </w:p>
        </w:tc>
        <w:tc>
          <w:tcPr>
            <w:tcW w:w="16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854E22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</w:tr>
      <w:tr w:rsidR="00A51309" w:rsidRPr="00A51309" w14:paraId="0657C21F" w14:textId="77777777" w:rsidTr="00871035">
        <w:trPr>
          <w:trHeight w:val="300"/>
        </w:trPr>
        <w:tc>
          <w:tcPr>
            <w:tcW w:w="16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8FC9D0E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No. of cases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220331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51</w:t>
            </w:r>
          </w:p>
        </w:tc>
        <w:tc>
          <w:tcPr>
            <w:tcW w:w="1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E1583A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02725A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E9B2E5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210</w:t>
            </w:r>
          </w:p>
        </w:tc>
        <w:tc>
          <w:tcPr>
            <w:tcW w:w="1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80F0FB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A99556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D3015F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419</w:t>
            </w:r>
          </w:p>
        </w:tc>
        <w:tc>
          <w:tcPr>
            <w:tcW w:w="16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E8808A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197FE9B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0F5D4B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565</w:t>
            </w:r>
          </w:p>
        </w:tc>
        <w:tc>
          <w:tcPr>
            <w:tcW w:w="16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7AF00C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</w:tr>
      <w:tr w:rsidR="00A51309" w:rsidRPr="00A51309" w14:paraId="3912C0C6" w14:textId="77777777" w:rsidTr="00871035">
        <w:trPr>
          <w:trHeight w:val="340"/>
        </w:trPr>
        <w:tc>
          <w:tcPr>
            <w:tcW w:w="16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FBED6DB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HFR</w:t>
            </w: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vertAlign w:val="subscript"/>
                <w:lang w:val="en-HK"/>
              </w:rPr>
              <w:t>1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458739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3.26%</w:t>
            </w:r>
          </w:p>
        </w:tc>
        <w:tc>
          <w:tcPr>
            <w:tcW w:w="1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614C55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(0.50%, 10.34%)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BA1C50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DD152F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2.68%</w:t>
            </w:r>
          </w:p>
        </w:tc>
        <w:tc>
          <w:tcPr>
            <w:tcW w:w="1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828A09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(1.03%, 5.39%)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F64CB8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E9F353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3.01%</w:t>
            </w:r>
          </w:p>
        </w:tc>
        <w:tc>
          <w:tcPr>
            <w:tcW w:w="16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28B81A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(1.64%, 4.93%)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2BAE83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D2B52D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3.47%</w:t>
            </w:r>
          </w:p>
        </w:tc>
        <w:tc>
          <w:tcPr>
            <w:tcW w:w="16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7D542A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(2.17%, 5.23%)</w:t>
            </w:r>
          </w:p>
        </w:tc>
      </w:tr>
      <w:tr w:rsidR="00A51309" w:rsidRPr="00A51309" w14:paraId="18F618D2" w14:textId="77777777" w:rsidTr="00871035">
        <w:trPr>
          <w:trHeight w:val="340"/>
        </w:trPr>
        <w:tc>
          <w:tcPr>
            <w:tcW w:w="16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F7A4CE4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HFR</w:t>
            </w: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vertAlign w:val="subscript"/>
                <w:lang w:val="en-HK"/>
              </w:rPr>
              <w:t>2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E47BF4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3.93%</w:t>
            </w:r>
          </w:p>
        </w:tc>
        <w:tc>
          <w:tcPr>
            <w:tcW w:w="1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74112A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(0.60%, 12.35%)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C343B5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097396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3.17%</w:t>
            </w:r>
          </w:p>
        </w:tc>
        <w:tc>
          <w:tcPr>
            <w:tcW w:w="1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A40CA6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(1.23%, 6.40%)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85F6E5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5DB10B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3.35%</w:t>
            </w:r>
          </w:p>
        </w:tc>
        <w:tc>
          <w:tcPr>
            <w:tcW w:w="16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5DC499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(1.83%, 5.45%)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4BCDA4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1CDEED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3.71%</w:t>
            </w:r>
          </w:p>
        </w:tc>
        <w:tc>
          <w:tcPr>
            <w:tcW w:w="16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A0F579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(2.32%, 5.58%)</w:t>
            </w:r>
          </w:p>
        </w:tc>
      </w:tr>
      <w:tr w:rsidR="00A51309" w:rsidRPr="00A51309" w14:paraId="48E9438E" w14:textId="77777777" w:rsidTr="00871035">
        <w:trPr>
          <w:trHeight w:val="340"/>
        </w:trPr>
        <w:tc>
          <w:tcPr>
            <w:tcW w:w="16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422FF7D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HFR</w:t>
            </w: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vertAlign w:val="subscript"/>
                <w:lang w:val="en-HK"/>
              </w:rPr>
              <w:t>3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B03806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NA</w:t>
            </w:r>
          </w:p>
        </w:tc>
        <w:tc>
          <w:tcPr>
            <w:tcW w:w="1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622150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A4B974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96B643F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4.45%</w:t>
            </w:r>
          </w:p>
        </w:tc>
        <w:tc>
          <w:tcPr>
            <w:tcW w:w="1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7F174D6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(1.56%, 11.12%)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1C3F8A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BE461C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3.64%</w:t>
            </w:r>
          </w:p>
        </w:tc>
        <w:tc>
          <w:tcPr>
            <w:tcW w:w="16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9463C2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(2.05%, 6.21%)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C3DD2C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08B6B3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3.62%</w:t>
            </w:r>
          </w:p>
        </w:tc>
        <w:tc>
          <w:tcPr>
            <w:tcW w:w="16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55E970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(2.27%, 5.47%)</w:t>
            </w:r>
          </w:p>
        </w:tc>
      </w:tr>
      <w:tr w:rsidR="00A51309" w:rsidRPr="00A51309" w14:paraId="62852084" w14:textId="77777777" w:rsidTr="00871035">
        <w:trPr>
          <w:trHeight w:val="300"/>
        </w:trPr>
        <w:tc>
          <w:tcPr>
            <w:tcW w:w="16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7D17E92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F174A9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1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C157E7E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A26E6D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7356D1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1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4D6564A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B8F780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FBC032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16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408F7B5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13C7C7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E3DBDB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16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765418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</w:tr>
      <w:tr w:rsidR="00A51309" w:rsidRPr="00A51309" w14:paraId="1567F9E6" w14:textId="77777777" w:rsidTr="00871035">
        <w:trPr>
          <w:trHeight w:val="300"/>
        </w:trPr>
        <w:tc>
          <w:tcPr>
            <w:tcW w:w="16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3D5546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b/>
                <w:bCs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b/>
                <w:bCs/>
                <w:color w:val="000000"/>
                <w:sz w:val="20"/>
                <w:szCs w:val="20"/>
                <w:lang w:val="en-HK"/>
              </w:rPr>
              <w:t xml:space="preserve">Elderly </w:t>
            </w: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≥</w:t>
            </w:r>
            <w:r w:rsidRPr="00A51309">
              <w:rPr>
                <w:rFonts w:ascii="Cambria" w:eastAsia="Times New Roman" w:hAnsi="Cambria" w:cs="Times New Roman"/>
                <w:b/>
                <w:bCs/>
                <w:color w:val="000000"/>
                <w:sz w:val="20"/>
                <w:szCs w:val="20"/>
                <w:lang w:val="en-HK"/>
              </w:rPr>
              <w:t>65y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FD38CB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1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789FD6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298914A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0A6E5F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1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38E59C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CD8D3B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AFEF12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16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7348D4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BDA4D6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698BF1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16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2A9376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</w:tr>
      <w:tr w:rsidR="00A51309" w:rsidRPr="00A51309" w14:paraId="7F8D0932" w14:textId="77777777" w:rsidTr="00871035">
        <w:trPr>
          <w:trHeight w:val="300"/>
        </w:trPr>
        <w:tc>
          <w:tcPr>
            <w:tcW w:w="16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0EAB2E9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No. of deaths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DE83FD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0</w:t>
            </w:r>
          </w:p>
        </w:tc>
        <w:tc>
          <w:tcPr>
            <w:tcW w:w="1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7A579A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7F8EDB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982E37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1</w:t>
            </w:r>
          </w:p>
        </w:tc>
        <w:tc>
          <w:tcPr>
            <w:tcW w:w="1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31D8D6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584FF3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FFFEB0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9</w:t>
            </w:r>
          </w:p>
        </w:tc>
        <w:tc>
          <w:tcPr>
            <w:tcW w:w="16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DA5E82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688062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1223AB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15</w:t>
            </w:r>
          </w:p>
        </w:tc>
        <w:tc>
          <w:tcPr>
            <w:tcW w:w="16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EF1888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</w:tr>
      <w:tr w:rsidR="00A51309" w:rsidRPr="00A51309" w14:paraId="2DCB84BA" w14:textId="77777777" w:rsidTr="00871035">
        <w:trPr>
          <w:trHeight w:val="300"/>
        </w:trPr>
        <w:tc>
          <w:tcPr>
            <w:tcW w:w="16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0A6C3AA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No. of cases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AD3E60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22</w:t>
            </w:r>
          </w:p>
        </w:tc>
        <w:tc>
          <w:tcPr>
            <w:tcW w:w="1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3EDF1D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022749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AA0DDD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139</w:t>
            </w:r>
          </w:p>
        </w:tc>
        <w:tc>
          <w:tcPr>
            <w:tcW w:w="1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E291F3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062019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0A2CA3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278</w:t>
            </w:r>
          </w:p>
        </w:tc>
        <w:tc>
          <w:tcPr>
            <w:tcW w:w="16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5F1C9D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D9A41A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795707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359</w:t>
            </w:r>
          </w:p>
        </w:tc>
        <w:tc>
          <w:tcPr>
            <w:tcW w:w="16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0CA2BB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</w:tr>
      <w:tr w:rsidR="00A51309" w:rsidRPr="00A51309" w14:paraId="7F2C2D32" w14:textId="77777777" w:rsidTr="00871035">
        <w:trPr>
          <w:trHeight w:val="340"/>
        </w:trPr>
        <w:tc>
          <w:tcPr>
            <w:tcW w:w="16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3AF8E29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HFR</w:t>
            </w: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vertAlign w:val="subscript"/>
                <w:lang w:val="en-HK"/>
              </w:rPr>
              <w:t>1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EDBCBF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NA</w:t>
            </w:r>
          </w:p>
        </w:tc>
        <w:tc>
          <w:tcPr>
            <w:tcW w:w="1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6EBCFC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54E1F8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6DB971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1.18%</w:t>
            </w:r>
          </w:p>
        </w:tc>
        <w:tc>
          <w:tcPr>
            <w:tcW w:w="1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6FEF6E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(0.18%, 4.00%)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411E77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3A63FF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3.45%</w:t>
            </w:r>
          </w:p>
        </w:tc>
        <w:tc>
          <w:tcPr>
            <w:tcW w:w="16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1AD9EC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(1.70%, 6.07%)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270AA0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CF786F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4.36%</w:t>
            </w:r>
          </w:p>
        </w:tc>
        <w:tc>
          <w:tcPr>
            <w:tcW w:w="16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4C3222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(2.54%, 6.76%)</w:t>
            </w:r>
          </w:p>
        </w:tc>
      </w:tr>
      <w:tr w:rsidR="00A51309" w:rsidRPr="00A51309" w14:paraId="6A322BFC" w14:textId="77777777" w:rsidTr="00871035">
        <w:trPr>
          <w:trHeight w:val="340"/>
        </w:trPr>
        <w:tc>
          <w:tcPr>
            <w:tcW w:w="16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CCED81D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HFR</w:t>
            </w: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vertAlign w:val="subscript"/>
                <w:lang w:val="en-HK"/>
              </w:rPr>
              <w:t>2</w:t>
            </w: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45C19B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NA</w:t>
            </w:r>
          </w:p>
        </w:tc>
        <w:tc>
          <w:tcPr>
            <w:tcW w:w="1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210E75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346C5B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2DAE55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1.51%</w:t>
            </w:r>
          </w:p>
        </w:tc>
        <w:tc>
          <w:tcPr>
            <w:tcW w:w="17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85D376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(0.23%, 5.00%)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0E34E1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0F5B80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4.09%</w:t>
            </w:r>
          </w:p>
        </w:tc>
        <w:tc>
          <w:tcPr>
            <w:tcW w:w="16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362D71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(2.03%, 7.17%)</w:t>
            </w:r>
          </w:p>
        </w:tc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7A3048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</w:p>
        </w:tc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9AE0AC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4.63%</w:t>
            </w:r>
          </w:p>
        </w:tc>
        <w:tc>
          <w:tcPr>
            <w:tcW w:w="16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A9E7E6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(2.70%, 7.16%)</w:t>
            </w:r>
          </w:p>
        </w:tc>
      </w:tr>
      <w:tr w:rsidR="00A51309" w:rsidRPr="00A51309" w14:paraId="65AFC5BB" w14:textId="77777777" w:rsidTr="00871035">
        <w:trPr>
          <w:trHeight w:val="340"/>
        </w:trPr>
        <w:tc>
          <w:tcPr>
            <w:tcW w:w="163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1CE4830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HFR</w:t>
            </w: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vertAlign w:val="subscript"/>
                <w:lang w:val="en-HK"/>
              </w:rPr>
              <w:t>3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1B42F4F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NA</w:t>
            </w:r>
          </w:p>
        </w:tc>
        <w:tc>
          <w:tcPr>
            <w:tcW w:w="179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887A351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 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6914E6C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 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F7A3052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NA</w:t>
            </w:r>
          </w:p>
        </w:tc>
        <w:tc>
          <w:tcPr>
            <w:tcW w:w="179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D9C7E46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 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7A51E04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 </w:t>
            </w:r>
          </w:p>
        </w:tc>
        <w:tc>
          <w:tcPr>
            <w:tcW w:w="88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47D7071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4.30%</w:t>
            </w:r>
          </w:p>
        </w:tc>
        <w:tc>
          <w:tcPr>
            <w:tcW w:w="168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B4F9BF6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(2.16%, 7.44%)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81ED80E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 </w:t>
            </w:r>
          </w:p>
        </w:tc>
        <w:tc>
          <w:tcPr>
            <w:tcW w:w="88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2534098" w14:textId="77777777" w:rsidR="00A51309" w:rsidRPr="00A51309" w:rsidRDefault="00A51309" w:rsidP="00A51309">
            <w:pPr>
              <w:jc w:val="right"/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4.63%</w:t>
            </w:r>
          </w:p>
        </w:tc>
        <w:tc>
          <w:tcPr>
            <w:tcW w:w="168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EE1C0D6" w14:textId="77777777" w:rsidR="00A51309" w:rsidRPr="00A51309" w:rsidRDefault="00A51309" w:rsidP="00A51309">
            <w:pPr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</w:pPr>
            <w:r w:rsidRPr="00A51309">
              <w:rPr>
                <w:rFonts w:ascii="Cambria" w:eastAsia="Times New Roman" w:hAnsi="Cambria" w:cs="Times New Roman"/>
                <w:color w:val="000000"/>
                <w:sz w:val="20"/>
                <w:szCs w:val="20"/>
                <w:lang w:val="en-HK"/>
              </w:rPr>
              <w:t>(2.66%, 7.38%)</w:t>
            </w:r>
          </w:p>
        </w:tc>
      </w:tr>
    </w:tbl>
    <w:p w14:paraId="76B27C76" w14:textId="77777777" w:rsidR="007F6A51" w:rsidRDefault="007F6A51" w:rsidP="007F6A51">
      <w:pPr>
        <w:pStyle w:val="Caption"/>
      </w:pPr>
      <w:r>
        <w:t>NA=not available due to insufficient number of deaths.</w:t>
      </w:r>
    </w:p>
    <w:p w14:paraId="2C8CEF2B" w14:textId="77777777" w:rsidR="00154D63" w:rsidRDefault="00154D63" w:rsidP="007F6A51"/>
    <w:p w14:paraId="10F537FA" w14:textId="320B3951" w:rsidR="00590D7F" w:rsidRDefault="00590D7F" w:rsidP="001D6124">
      <w:pPr>
        <w:spacing w:line="480" w:lineRule="auto"/>
      </w:pPr>
      <w:r>
        <w:br w:type="page"/>
      </w:r>
    </w:p>
    <w:p w14:paraId="74E528C8" w14:textId="77777777" w:rsidR="007F6A51" w:rsidRDefault="007F6A51" w:rsidP="001D6124">
      <w:pPr>
        <w:spacing w:line="480" w:lineRule="auto"/>
        <w:rPr>
          <w:b/>
        </w:rPr>
        <w:sectPr w:rsidR="007F6A51" w:rsidSect="00871035">
          <w:pgSz w:w="16840" w:h="11900" w:orient="landscape"/>
          <w:pgMar w:top="1800" w:right="1440" w:bottom="1800" w:left="1440" w:header="708" w:footer="708" w:gutter="0"/>
          <w:cols w:space="708"/>
          <w:docGrid w:linePitch="360"/>
        </w:sectPr>
      </w:pPr>
    </w:p>
    <w:p w14:paraId="10D60CC5" w14:textId="44EDE133" w:rsidR="00E164F2" w:rsidRPr="00C02B30" w:rsidRDefault="00C02B30" w:rsidP="001D6124">
      <w:pPr>
        <w:spacing w:line="480" w:lineRule="auto"/>
        <w:rPr>
          <w:b/>
        </w:rPr>
      </w:pPr>
      <w:r w:rsidRPr="00C02B30">
        <w:rPr>
          <w:b/>
        </w:rPr>
        <w:lastRenderedPageBreak/>
        <w:t>R</w:t>
      </w:r>
      <w:r w:rsidR="00FA38F2">
        <w:rPr>
          <w:b/>
        </w:rPr>
        <w:t>EFERENCES</w:t>
      </w:r>
    </w:p>
    <w:p w14:paraId="4D4376D2" w14:textId="77777777" w:rsidR="003B37EB" w:rsidRPr="003B37EB" w:rsidRDefault="00043786" w:rsidP="003B37EB">
      <w:pPr>
        <w:pStyle w:val="EndNoteBibliography"/>
        <w:ind w:left="720" w:hanging="720"/>
        <w:rPr>
          <w:noProof/>
        </w:rPr>
      </w:pPr>
      <w:r>
        <w:fldChar w:fldCharType="begin"/>
      </w:r>
      <w:r>
        <w:instrText xml:space="preserve"> ADDIN EN.REFLIST </w:instrText>
      </w:r>
      <w:r>
        <w:fldChar w:fldCharType="separate"/>
      </w:r>
      <w:r w:rsidR="003B37EB" w:rsidRPr="003B37EB">
        <w:rPr>
          <w:noProof/>
        </w:rPr>
        <w:t>1.</w:t>
      </w:r>
      <w:r w:rsidR="003B37EB" w:rsidRPr="003B37EB">
        <w:rPr>
          <w:noProof/>
        </w:rPr>
        <w:tab/>
        <w:t xml:space="preserve">Cowling BJ, Lau MS, Ho LM, et al. The effective reproduction number of pandemic influenza: prospective estimation. </w:t>
      </w:r>
      <w:r w:rsidR="003B37EB" w:rsidRPr="003B37EB">
        <w:rPr>
          <w:i/>
          <w:noProof/>
        </w:rPr>
        <w:t>Epidemiology</w:t>
      </w:r>
      <w:r w:rsidR="003B37EB" w:rsidRPr="003B37EB">
        <w:rPr>
          <w:noProof/>
        </w:rPr>
        <w:t xml:space="preserve"> </w:t>
      </w:r>
      <w:r w:rsidR="003B37EB" w:rsidRPr="003B37EB">
        <w:rPr>
          <w:b/>
          <w:noProof/>
        </w:rPr>
        <w:t>2010</w:t>
      </w:r>
      <w:r w:rsidR="003B37EB" w:rsidRPr="003B37EB">
        <w:rPr>
          <w:noProof/>
        </w:rPr>
        <w:t xml:space="preserve">;21(6):842-6. </w:t>
      </w:r>
    </w:p>
    <w:p w14:paraId="65E3F998" w14:textId="77777777" w:rsidR="003B37EB" w:rsidRPr="003B37EB" w:rsidRDefault="003B37EB" w:rsidP="003B37EB">
      <w:pPr>
        <w:pStyle w:val="EndNoteBibliography"/>
        <w:ind w:left="720" w:hanging="720"/>
        <w:rPr>
          <w:noProof/>
        </w:rPr>
      </w:pPr>
      <w:r w:rsidRPr="003B37EB">
        <w:rPr>
          <w:noProof/>
        </w:rPr>
        <w:t>2.</w:t>
      </w:r>
      <w:r w:rsidRPr="003B37EB">
        <w:rPr>
          <w:noProof/>
        </w:rPr>
        <w:tab/>
        <w:t xml:space="preserve">Wu JT, Ma ES, Lee CK, et al. The infection attack rate and severity of 2009 pandemic H1N1 influenza in Hong Kong. </w:t>
      </w:r>
      <w:r w:rsidRPr="003B37EB">
        <w:rPr>
          <w:i/>
          <w:noProof/>
        </w:rPr>
        <w:t>Clin Infect Dis</w:t>
      </w:r>
      <w:r w:rsidRPr="003B37EB">
        <w:rPr>
          <w:noProof/>
        </w:rPr>
        <w:t xml:space="preserve"> </w:t>
      </w:r>
      <w:r w:rsidRPr="003B37EB">
        <w:rPr>
          <w:b/>
          <w:noProof/>
        </w:rPr>
        <w:t>2010</w:t>
      </w:r>
      <w:r w:rsidRPr="003B37EB">
        <w:rPr>
          <w:noProof/>
        </w:rPr>
        <w:t xml:space="preserve">;51(10):1184-91. </w:t>
      </w:r>
    </w:p>
    <w:p w14:paraId="5BDBB405" w14:textId="77777777" w:rsidR="003B37EB" w:rsidRPr="003B37EB" w:rsidRDefault="003B37EB" w:rsidP="003B37EB">
      <w:pPr>
        <w:pStyle w:val="EndNoteBibliography"/>
        <w:ind w:left="720" w:hanging="720"/>
        <w:rPr>
          <w:noProof/>
        </w:rPr>
      </w:pPr>
      <w:r w:rsidRPr="003B37EB">
        <w:rPr>
          <w:noProof/>
        </w:rPr>
        <w:t>3.</w:t>
      </w:r>
      <w:r w:rsidRPr="003B37EB">
        <w:rPr>
          <w:noProof/>
        </w:rPr>
        <w:tab/>
        <w:t xml:space="preserve">Garske T, Legrand J, Donnelly CA, et al. Assessing the severity of the novel influenza A/H1N1 pandemic. </w:t>
      </w:r>
      <w:r w:rsidRPr="003B37EB">
        <w:rPr>
          <w:i/>
          <w:noProof/>
        </w:rPr>
        <w:t>BMJ</w:t>
      </w:r>
      <w:r w:rsidRPr="003B37EB">
        <w:rPr>
          <w:noProof/>
        </w:rPr>
        <w:t xml:space="preserve"> </w:t>
      </w:r>
      <w:r w:rsidRPr="003B37EB">
        <w:rPr>
          <w:b/>
          <w:noProof/>
        </w:rPr>
        <w:t>2009</w:t>
      </w:r>
      <w:r w:rsidRPr="003B37EB">
        <w:rPr>
          <w:noProof/>
        </w:rPr>
        <w:t xml:space="preserve">;339:b2840. </w:t>
      </w:r>
    </w:p>
    <w:p w14:paraId="18627256" w14:textId="1EED7E1A" w:rsidR="00C02B30" w:rsidRDefault="00043786" w:rsidP="001D6124">
      <w:pPr>
        <w:spacing w:line="480" w:lineRule="auto"/>
      </w:pPr>
      <w:r>
        <w:fldChar w:fldCharType="end"/>
      </w:r>
    </w:p>
    <w:sectPr w:rsidR="00C02B30" w:rsidSect="007F6A51">
      <w:pgSz w:w="11900" w:h="16840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CC1A9D5" w14:textId="77777777" w:rsidR="00CF6205" w:rsidRDefault="00CF6205" w:rsidP="00422D1D">
      <w:r>
        <w:separator/>
      </w:r>
    </w:p>
  </w:endnote>
  <w:endnote w:type="continuationSeparator" w:id="0">
    <w:p w14:paraId="06801FF7" w14:textId="77777777" w:rsidR="00CF6205" w:rsidRDefault="00CF6205" w:rsidP="00422D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E2C2C83" w14:textId="77777777" w:rsidR="00AA4632" w:rsidRDefault="00AA4632" w:rsidP="00422D1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4F88C53" w14:textId="77777777" w:rsidR="00AA4632" w:rsidRDefault="00AA4632" w:rsidP="00422D1D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201AB33" w14:textId="77777777" w:rsidR="00AA4632" w:rsidRDefault="00AA4632" w:rsidP="00422D1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71035">
      <w:rPr>
        <w:rStyle w:val="PageNumber"/>
        <w:noProof/>
      </w:rPr>
      <w:t>7</w:t>
    </w:r>
    <w:r>
      <w:rPr>
        <w:rStyle w:val="PageNumber"/>
      </w:rPr>
      <w:fldChar w:fldCharType="end"/>
    </w:r>
  </w:p>
  <w:p w14:paraId="56FAE3CA" w14:textId="77777777" w:rsidR="00AA4632" w:rsidRDefault="00AA4632" w:rsidP="00422D1D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C661AD7" w14:textId="77777777" w:rsidR="00CF6205" w:rsidRDefault="00CF6205" w:rsidP="00422D1D">
      <w:r>
        <w:separator/>
      </w:r>
    </w:p>
  </w:footnote>
  <w:footnote w:type="continuationSeparator" w:id="0">
    <w:p w14:paraId="3D41FA4C" w14:textId="77777777" w:rsidR="00CF6205" w:rsidRDefault="00CF6205" w:rsidP="00422D1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B9021CA"/>
    <w:multiLevelType w:val="hybridMultilevel"/>
    <w:tmpl w:val="F0B613C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795B6D09"/>
    <w:multiLevelType w:val="hybridMultilevel"/>
    <w:tmpl w:val="F17A9F0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5"/>
  <w:trackRevisio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style_jyw&lt;/Style&gt;&lt;LeftDelim&gt;{&lt;/LeftDelim&gt;&lt;RightDelim&gt;}&lt;/RightDelim&gt;&lt;FontName&gt;Cambria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wt5aa2szr0rdzlepve9vw2endeerw92adre9&quot;&gt;rt_HFR&lt;record-ids&gt;&lt;item&gt;45&lt;/item&gt;&lt;item&gt;50&lt;/item&gt;&lt;item&gt;51&lt;/item&gt;&lt;/record-ids&gt;&lt;/item&gt;&lt;/Libraries&gt;"/>
  </w:docVars>
  <w:rsids>
    <w:rsidRoot w:val="001D6124"/>
    <w:rsid w:val="00016A65"/>
    <w:rsid w:val="00041E1D"/>
    <w:rsid w:val="00043786"/>
    <w:rsid w:val="00050939"/>
    <w:rsid w:val="00097BB7"/>
    <w:rsid w:val="000B4E81"/>
    <w:rsid w:val="000B59FB"/>
    <w:rsid w:val="000C4DB9"/>
    <w:rsid w:val="000D2A30"/>
    <w:rsid w:val="000E04B8"/>
    <w:rsid w:val="001018E7"/>
    <w:rsid w:val="00115385"/>
    <w:rsid w:val="00144B9C"/>
    <w:rsid w:val="00154D63"/>
    <w:rsid w:val="001D6099"/>
    <w:rsid w:val="001D6124"/>
    <w:rsid w:val="002752C8"/>
    <w:rsid w:val="0028701B"/>
    <w:rsid w:val="00352B32"/>
    <w:rsid w:val="00372807"/>
    <w:rsid w:val="00381393"/>
    <w:rsid w:val="003B37EB"/>
    <w:rsid w:val="003C6712"/>
    <w:rsid w:val="003D7A13"/>
    <w:rsid w:val="00422D1D"/>
    <w:rsid w:val="00430966"/>
    <w:rsid w:val="00452BF8"/>
    <w:rsid w:val="00462E3E"/>
    <w:rsid w:val="00502EB8"/>
    <w:rsid w:val="0051381C"/>
    <w:rsid w:val="005217CF"/>
    <w:rsid w:val="00551626"/>
    <w:rsid w:val="00573EAA"/>
    <w:rsid w:val="0058690C"/>
    <w:rsid w:val="00590D7F"/>
    <w:rsid w:val="005A165A"/>
    <w:rsid w:val="005B6642"/>
    <w:rsid w:val="005D5E48"/>
    <w:rsid w:val="00607731"/>
    <w:rsid w:val="00624477"/>
    <w:rsid w:val="00655FA3"/>
    <w:rsid w:val="006B4A15"/>
    <w:rsid w:val="006F0C77"/>
    <w:rsid w:val="00730428"/>
    <w:rsid w:val="00742C5D"/>
    <w:rsid w:val="00752235"/>
    <w:rsid w:val="00787338"/>
    <w:rsid w:val="007A3BAE"/>
    <w:rsid w:val="007A42E4"/>
    <w:rsid w:val="007A7B76"/>
    <w:rsid w:val="007D24BE"/>
    <w:rsid w:val="007F6A51"/>
    <w:rsid w:val="00813C64"/>
    <w:rsid w:val="0083115F"/>
    <w:rsid w:val="00844B71"/>
    <w:rsid w:val="00871035"/>
    <w:rsid w:val="008E6386"/>
    <w:rsid w:val="009529AC"/>
    <w:rsid w:val="00982513"/>
    <w:rsid w:val="009F25B6"/>
    <w:rsid w:val="00A108F4"/>
    <w:rsid w:val="00A324FF"/>
    <w:rsid w:val="00A401F5"/>
    <w:rsid w:val="00A51309"/>
    <w:rsid w:val="00A81256"/>
    <w:rsid w:val="00AA4632"/>
    <w:rsid w:val="00AB04A8"/>
    <w:rsid w:val="00AD393D"/>
    <w:rsid w:val="00AD45F2"/>
    <w:rsid w:val="00AE54A3"/>
    <w:rsid w:val="00B66FF3"/>
    <w:rsid w:val="00B73C90"/>
    <w:rsid w:val="00BB0B4E"/>
    <w:rsid w:val="00BC0DE3"/>
    <w:rsid w:val="00C02B30"/>
    <w:rsid w:val="00C22D77"/>
    <w:rsid w:val="00C34F9A"/>
    <w:rsid w:val="00C51EAB"/>
    <w:rsid w:val="00C74AEF"/>
    <w:rsid w:val="00C90756"/>
    <w:rsid w:val="00C94293"/>
    <w:rsid w:val="00CB2C4E"/>
    <w:rsid w:val="00CB41B6"/>
    <w:rsid w:val="00CC1EC4"/>
    <w:rsid w:val="00CF6205"/>
    <w:rsid w:val="00D43710"/>
    <w:rsid w:val="00D518F8"/>
    <w:rsid w:val="00D6325A"/>
    <w:rsid w:val="00D970DC"/>
    <w:rsid w:val="00DC1C72"/>
    <w:rsid w:val="00DE7B58"/>
    <w:rsid w:val="00E0277C"/>
    <w:rsid w:val="00E04B52"/>
    <w:rsid w:val="00E164F2"/>
    <w:rsid w:val="00E26EE0"/>
    <w:rsid w:val="00E45F50"/>
    <w:rsid w:val="00E966A1"/>
    <w:rsid w:val="00EB2BBB"/>
    <w:rsid w:val="00ED0135"/>
    <w:rsid w:val="00ED7545"/>
    <w:rsid w:val="00F11A91"/>
    <w:rsid w:val="00F216A5"/>
    <w:rsid w:val="00F562EE"/>
    <w:rsid w:val="00F72F7D"/>
    <w:rsid w:val="00FA38F2"/>
    <w:rsid w:val="00FA5131"/>
    <w:rsid w:val="00FC3528"/>
    <w:rsid w:val="00FC38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53B32F22"/>
  <w14:defaultImageDpi w14:val="300"/>
  <w15:docId w15:val="{C8FD7F87-43E8-4ACC-BB8E-91AB56D92C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E7B58"/>
    <w:pPr>
      <w:keepNext/>
      <w:keepLines/>
      <w:spacing w:before="480" w:line="480" w:lineRule="auto"/>
      <w:outlineLvl w:val="0"/>
    </w:pPr>
    <w:rPr>
      <w:rFonts w:eastAsiaTheme="majorEastAsia" w:cstheme="majorBidi"/>
      <w:b/>
      <w:bCs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422D1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22D1D"/>
  </w:style>
  <w:style w:type="character" w:styleId="PageNumber">
    <w:name w:val="page number"/>
    <w:basedOn w:val="DefaultParagraphFont"/>
    <w:uiPriority w:val="99"/>
    <w:semiHidden/>
    <w:unhideWhenUsed/>
    <w:rsid w:val="00422D1D"/>
  </w:style>
  <w:style w:type="paragraph" w:styleId="TOC1">
    <w:name w:val="toc 1"/>
    <w:basedOn w:val="Normal"/>
    <w:next w:val="Normal"/>
    <w:autoRedefine/>
    <w:uiPriority w:val="39"/>
    <w:unhideWhenUsed/>
    <w:rsid w:val="00DE7B58"/>
    <w:pPr>
      <w:spacing w:line="480" w:lineRule="auto"/>
    </w:pPr>
    <w:rPr>
      <w:rFonts w:ascii="Cambria" w:eastAsia="MS Mincho" w:hAnsi="Cambria" w:cs="Times New Roman"/>
      <w:lang w:eastAsia="ja-JP"/>
    </w:rPr>
  </w:style>
  <w:style w:type="character" w:customStyle="1" w:styleId="Heading1Char">
    <w:name w:val="Heading 1 Char"/>
    <w:basedOn w:val="DefaultParagraphFont"/>
    <w:link w:val="Heading1"/>
    <w:uiPriority w:val="9"/>
    <w:rsid w:val="00DE7B58"/>
    <w:rPr>
      <w:rFonts w:eastAsiaTheme="majorEastAsia" w:cstheme="majorBidi"/>
      <w:b/>
      <w:bCs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97BB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7BB7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9529AC"/>
    <w:pPr>
      <w:ind w:left="720"/>
      <w:contextualSpacing/>
    </w:pPr>
  </w:style>
  <w:style w:type="paragraph" w:customStyle="1" w:styleId="EndNoteBibliographyTitle">
    <w:name w:val="EndNote Bibliography Title"/>
    <w:basedOn w:val="Normal"/>
    <w:rsid w:val="00043786"/>
    <w:pPr>
      <w:jc w:val="center"/>
    </w:pPr>
    <w:rPr>
      <w:rFonts w:ascii="Cambria" w:hAnsi="Cambria"/>
    </w:rPr>
  </w:style>
  <w:style w:type="paragraph" w:customStyle="1" w:styleId="EndNoteBibliography">
    <w:name w:val="EndNote Bibliography"/>
    <w:basedOn w:val="Normal"/>
    <w:rsid w:val="00043786"/>
    <w:rPr>
      <w:rFonts w:ascii="Cambria" w:hAnsi="Cambria"/>
    </w:rPr>
  </w:style>
  <w:style w:type="paragraph" w:styleId="Caption">
    <w:name w:val="caption"/>
    <w:basedOn w:val="Normal"/>
    <w:next w:val="Normal"/>
    <w:uiPriority w:val="35"/>
    <w:unhideWhenUsed/>
    <w:qFormat/>
    <w:rsid w:val="007F6A51"/>
    <w:rPr>
      <w:rFonts w:ascii="Cambria" w:eastAsia="MS Mincho" w:hAnsi="Cambria" w:cs="Times New Roman"/>
      <w:bCs/>
      <w:szCs w:val="20"/>
    </w:rPr>
  </w:style>
  <w:style w:type="paragraph" w:styleId="NoSpacing">
    <w:name w:val="No Spacing"/>
    <w:uiPriority w:val="1"/>
    <w:qFormat/>
    <w:rsid w:val="00D6325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86810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44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470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71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700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628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46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FC556CD5-273B-4AA7-8E17-AE3B16B7AC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1018</Words>
  <Characters>5804</Characters>
  <Application>Microsoft Office Word</Application>
  <DocSecurity>0</DocSecurity>
  <Lines>48</Lines>
  <Paragraphs>13</Paragraphs>
  <ScaleCrop>false</ScaleCrop>
  <Company/>
  <LinksUpToDate>false</LinksUpToDate>
  <CharactersWithSpaces>68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ssica Wong</dc:creator>
  <cp:keywords/>
  <dc:description/>
  <cp:lastModifiedBy>User</cp:lastModifiedBy>
  <cp:revision>12</cp:revision>
  <cp:lastPrinted>2015-07-23T09:09:00Z</cp:lastPrinted>
  <dcterms:created xsi:type="dcterms:W3CDTF">2015-07-22T01:49:00Z</dcterms:created>
  <dcterms:modified xsi:type="dcterms:W3CDTF">2015-12-03T08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MacEqns">
    <vt:bool>true</vt:bool>
  </property>
</Properties>
</file>